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7" r:id="rId2"/>
    <p:sldId id="288" r:id="rId3"/>
    <p:sldId id="295" r:id="rId4"/>
    <p:sldId id="292" r:id="rId5"/>
    <p:sldId id="293" r:id="rId6"/>
    <p:sldId id="289" r:id="rId7"/>
    <p:sldId id="290" r:id="rId8"/>
    <p:sldId id="291" r:id="rId9"/>
    <p:sldId id="294" r:id="rId10"/>
    <p:sldId id="296" r:id="rId1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457" autoAdjust="0"/>
    <p:restoredTop sz="94660"/>
  </p:normalViewPr>
  <p:slideViewPr>
    <p:cSldViewPr>
      <p:cViewPr varScale="1">
        <p:scale>
          <a:sx n="84" d="100"/>
          <a:sy n="84" d="100"/>
        </p:scale>
        <p:origin x="1848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A5E5E21-3329-4679-808C-78F9DFEDB19B}" type="doc">
      <dgm:prSet loTypeId="urn:microsoft.com/office/officeart/2005/8/layout/hierarchy1" loCatId="hierarchy" qsTypeId="urn:microsoft.com/office/officeart/2005/8/quickstyle/simple2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79F2854D-0E8A-43E8-9F52-8FD52B0EFDF1}">
      <dgm:prSet phldrT="[Текст]" custT="1"/>
      <dgm:spPr/>
      <dgm:t>
        <a:bodyPr/>
        <a:lstStyle/>
        <a:p>
          <a:r>
            <a:rPr lang="ru-RU" sz="1600" b="1" dirty="0" smtClean="0">
              <a:latin typeface="Times New Roman" pitchFamily="18" charset="0"/>
              <a:cs typeface="Times New Roman" pitchFamily="18" charset="0"/>
            </a:rPr>
            <a:t>Типы данных </a:t>
          </a:r>
          <a:endParaRPr lang="ru-RU" sz="1600" b="1" dirty="0">
            <a:latin typeface="Times New Roman" pitchFamily="18" charset="0"/>
            <a:cs typeface="Times New Roman" pitchFamily="18" charset="0"/>
          </a:endParaRPr>
        </a:p>
      </dgm:t>
    </dgm:pt>
    <dgm:pt modelId="{FAE8B764-B9D6-498F-8AEF-5DE8197B1BCA}" type="parTrans" cxnId="{79C14731-FFFC-424E-800C-A434C3896E00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76C91383-8D93-4421-95A2-31BEB4BB5D47}" type="sibTrans" cxnId="{79C14731-FFFC-424E-800C-A434C3896E00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D8291A15-CD0B-4FEF-BA69-52D248B8FB09}">
      <dgm:prSet phldrT="[Текст]" custT="1"/>
      <dgm:spPr/>
      <dgm:t>
        <a:bodyPr/>
        <a:lstStyle/>
        <a:p>
          <a:pPr algn="just"/>
          <a:r>
            <a:rPr lang="ru-RU" sz="1200" b="1" dirty="0" smtClean="0">
              <a:latin typeface="Times New Roman" pitchFamily="18" charset="0"/>
              <a:cs typeface="Times New Roman" pitchFamily="18" charset="0"/>
            </a:rPr>
            <a:t>Простые: </a:t>
          </a:r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не обладают внутренней структурой (</a:t>
          </a:r>
          <a:r>
            <a:rPr lang="ru-RU" sz="1200" b="1" dirty="0" smtClean="0">
              <a:latin typeface="Times New Roman" pitchFamily="18" charset="0"/>
              <a:cs typeface="Times New Roman" pitchFamily="18" charset="0"/>
            </a:rPr>
            <a:t>скаляры</a:t>
          </a:r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)</a:t>
          </a:r>
          <a:endParaRPr lang="ru-RU" sz="1200" dirty="0">
            <a:latin typeface="Times New Roman" pitchFamily="18" charset="0"/>
            <a:cs typeface="Times New Roman" pitchFamily="18" charset="0"/>
          </a:endParaRPr>
        </a:p>
      </dgm:t>
    </dgm:pt>
    <dgm:pt modelId="{55084452-C162-41D5-AF4A-057BC5AD14B7}" type="parTrans" cxnId="{92C30788-2954-428F-A865-4303571772F6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5A9904B0-E422-4849-88D1-7AA2E841EED5}" type="sibTrans" cxnId="{92C30788-2954-428F-A865-4303571772F6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22DFA402-5361-44B8-8281-7A3926BD6D7C}">
      <dgm:prSet phldrT="[Текст]" custT="1"/>
      <dgm:spPr/>
      <dgm:t>
        <a:bodyPr/>
        <a:lstStyle/>
        <a:p>
          <a:pPr algn="just"/>
          <a:r>
            <a:rPr lang="ru-RU" sz="1200" b="1" dirty="0" smtClean="0">
              <a:latin typeface="Times New Roman" pitchFamily="18" charset="0"/>
              <a:cs typeface="Times New Roman" pitchFamily="18" charset="0"/>
            </a:rPr>
            <a:t>Структурированные</a:t>
          </a:r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: для задания сложных структур</a:t>
          </a:r>
          <a:endParaRPr lang="ru-RU" sz="1200" dirty="0">
            <a:latin typeface="Times New Roman" pitchFamily="18" charset="0"/>
            <a:cs typeface="Times New Roman" pitchFamily="18" charset="0"/>
          </a:endParaRPr>
        </a:p>
      </dgm:t>
    </dgm:pt>
    <dgm:pt modelId="{0EA275F9-9E63-4315-BFD1-8CFBC6FE52A3}" type="parTrans" cxnId="{3246FF79-129B-4263-8257-32029DA5384B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BCD25E85-5DF6-40EC-9F0D-3514B7C1CCF5}" type="sibTrans" cxnId="{3246FF79-129B-4263-8257-32029DA5384B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A481A79F-38D3-448A-9A07-544B98C867FC}">
      <dgm:prSet phldrT="[Текст]" custT="1"/>
      <dgm:spPr/>
      <dgm:t>
        <a:bodyPr/>
        <a:lstStyle/>
        <a:p>
          <a:pPr algn="just"/>
          <a:r>
            <a:rPr lang="ru-RU" sz="1200" b="1" dirty="0" smtClean="0">
              <a:latin typeface="Times New Roman" pitchFamily="18" charset="0"/>
              <a:cs typeface="Times New Roman" pitchFamily="18" charset="0"/>
            </a:rPr>
            <a:t>Ссылочные: </a:t>
          </a:r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предназначен для обработки сложных  изменяющихся структур, например деревьев, графов, рекурсивных структур</a:t>
          </a:r>
          <a:endParaRPr lang="ru-RU" sz="1200" dirty="0">
            <a:latin typeface="Times New Roman" pitchFamily="18" charset="0"/>
            <a:cs typeface="Times New Roman" pitchFamily="18" charset="0"/>
          </a:endParaRPr>
        </a:p>
      </dgm:t>
    </dgm:pt>
    <dgm:pt modelId="{A1F9B186-0EFD-4BCD-B174-44EB1E05547D}" type="parTrans" cxnId="{42F83D3F-9222-45CC-A9B9-AAE65BE2FA01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A49BF093-0624-4BC4-AB95-804B9442DA06}" type="sibTrans" cxnId="{42F83D3F-9222-45CC-A9B9-AAE65BE2FA01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DBAEFF09-CF3C-4695-9621-B5EF2F1D4E67}">
      <dgm:prSet phldrT="[Текст]" custT="1"/>
      <dgm:spPr/>
      <dgm:t>
        <a:bodyPr/>
        <a:lstStyle/>
        <a:p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Логический</a:t>
          </a:r>
        </a:p>
      </dgm:t>
    </dgm:pt>
    <dgm:pt modelId="{67B313FE-BC33-4212-B2CB-A09305C8036F}" type="parTrans" cxnId="{DB7168D2-262A-4FF1-9D1C-F6E33C425BF4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24FEC19B-0AF2-44D3-9B06-4C55123E86A7}" type="sibTrans" cxnId="{DB7168D2-262A-4FF1-9D1C-F6E33C425BF4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8680FB4A-64EE-498D-8279-55EC3DEA4C9C}">
      <dgm:prSet phldrT="[Текст]" custT="1"/>
      <dgm:spPr/>
      <dgm:t>
        <a:bodyPr/>
        <a:lstStyle/>
        <a:p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Численный</a:t>
          </a:r>
        </a:p>
      </dgm:t>
    </dgm:pt>
    <dgm:pt modelId="{20E7CF37-6ED6-464C-BE96-9BFF54EF2B73}" type="parTrans" cxnId="{20EA12F0-6F7E-46BA-97FF-78537775E8D4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4C65A2EF-78B2-4372-A606-93F56AC90A66}" type="sibTrans" cxnId="{20EA12F0-6F7E-46BA-97FF-78537775E8D4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33DB8909-DABA-4F05-9BA9-8D515E3C2242}">
      <dgm:prSet phldrT="[Текст]" custT="1"/>
      <dgm:spPr/>
      <dgm:t>
        <a:bodyPr/>
        <a:lstStyle/>
        <a:p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Строковый</a:t>
          </a:r>
        </a:p>
      </dgm:t>
    </dgm:pt>
    <dgm:pt modelId="{5514B3FD-6209-4ED2-AB69-CAB24A75CA03}" type="sibTrans" cxnId="{88FAE9B4-F69D-4130-B6A0-0C20EF134372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96A8614E-ECB9-400A-B0A0-2EE162F5C318}" type="parTrans" cxnId="{88FAE9B4-F69D-4130-B6A0-0C20EF134372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FEE361C1-04FB-4076-92F4-2380E8B651AB}">
      <dgm:prSet phldrT="[Текст]" custT="1"/>
      <dgm:spPr/>
      <dgm:t>
        <a:bodyPr/>
        <a:lstStyle/>
        <a:p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Массивы</a:t>
          </a:r>
        </a:p>
      </dgm:t>
    </dgm:pt>
    <dgm:pt modelId="{1AB31A6F-2D99-4C3B-9796-930AFB203AEB}" type="parTrans" cxnId="{1134767D-F278-4BBA-B0D3-2B40FD115446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A546B7F5-55D5-422F-B940-7B6B52CAAE02}" type="sibTrans" cxnId="{1134767D-F278-4BBA-B0D3-2B40FD115446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1A3DE1D3-996F-48DF-ABB3-11E2368DBB92}">
      <dgm:prSet phldrT="[Текст]" custT="1"/>
      <dgm:spPr/>
      <dgm:t>
        <a:bodyPr/>
        <a:lstStyle/>
        <a:p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Записи (структуры)</a:t>
          </a:r>
        </a:p>
      </dgm:t>
    </dgm:pt>
    <dgm:pt modelId="{D2C9F0B5-E3A0-4486-B034-4D5A768A0BCE}" type="parTrans" cxnId="{098C62ED-3C17-40D7-8263-D8CD653AC443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2A2D1473-13F9-40CC-BDE7-8AFA4FB311A4}" type="sibTrans" cxnId="{098C62ED-3C17-40D7-8263-D8CD653AC443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C07DEB87-E299-4B19-95CB-7288085B9546}">
      <dgm:prSet phldrT="[Текст]" custT="1"/>
      <dgm:spPr/>
      <dgm:t>
        <a:bodyPr/>
        <a:lstStyle/>
        <a:p>
          <a:r>
            <a:rPr lang="ru-RU" sz="1200" dirty="0" smtClean="0">
              <a:latin typeface="Times New Roman" pitchFamily="18" charset="0"/>
              <a:cs typeface="Times New Roman" pitchFamily="18" charset="0"/>
            </a:rPr>
            <a:t>Указатели</a:t>
          </a:r>
          <a:endParaRPr lang="ru-RU" sz="1200" dirty="0">
            <a:latin typeface="Times New Roman" pitchFamily="18" charset="0"/>
            <a:cs typeface="Times New Roman" pitchFamily="18" charset="0"/>
          </a:endParaRPr>
        </a:p>
      </dgm:t>
    </dgm:pt>
    <dgm:pt modelId="{C592BA99-2217-46BA-8C41-53BC6D54096B}" type="parTrans" cxnId="{F4D2241F-9EA4-4C61-AD73-35B542D3EFAE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AAA69009-3BD7-43AD-B21A-2D0E392F644A}" type="sibTrans" cxnId="{F4D2241F-9EA4-4C61-AD73-35B542D3EFAE}">
      <dgm:prSet/>
      <dgm:spPr/>
      <dgm:t>
        <a:bodyPr/>
        <a:lstStyle/>
        <a:p>
          <a:endParaRPr lang="ru-RU" sz="1000">
            <a:latin typeface="Times New Roman" pitchFamily="18" charset="0"/>
            <a:cs typeface="Times New Roman" pitchFamily="18" charset="0"/>
          </a:endParaRPr>
        </a:p>
      </dgm:t>
    </dgm:pt>
    <dgm:pt modelId="{215942E2-9222-43D2-85ED-C9CDE7F67C9D}" type="pres">
      <dgm:prSet presAssocID="{6A5E5E21-3329-4679-808C-78F9DFEDB19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1EB16415-C8FC-4FA8-AAA3-15EE67917B3B}" type="pres">
      <dgm:prSet presAssocID="{79F2854D-0E8A-43E8-9F52-8FD52B0EFDF1}" presName="hierRoot1" presStyleCnt="0"/>
      <dgm:spPr/>
    </dgm:pt>
    <dgm:pt modelId="{464A3DEA-AABF-41A8-AB8B-EAE6441A42C9}" type="pres">
      <dgm:prSet presAssocID="{79F2854D-0E8A-43E8-9F52-8FD52B0EFDF1}" presName="composite" presStyleCnt="0"/>
      <dgm:spPr/>
    </dgm:pt>
    <dgm:pt modelId="{7B7D7A64-A768-405D-81F5-669ACC4F9C96}" type="pres">
      <dgm:prSet presAssocID="{79F2854D-0E8A-43E8-9F52-8FD52B0EFDF1}" presName="background" presStyleLbl="node0" presStyleIdx="0" presStyleCnt="1"/>
      <dgm:spPr/>
    </dgm:pt>
    <dgm:pt modelId="{8A4F74AE-C950-4D63-9A83-A9B856BAB458}" type="pres">
      <dgm:prSet presAssocID="{79F2854D-0E8A-43E8-9F52-8FD52B0EFDF1}" presName="text" presStyleLbl="fgAcc0" presStyleIdx="0" presStyleCnt="1" custScaleX="22453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67CC21C-CD80-45B1-9C67-143C152F2844}" type="pres">
      <dgm:prSet presAssocID="{79F2854D-0E8A-43E8-9F52-8FD52B0EFDF1}" presName="hierChild2" presStyleCnt="0"/>
      <dgm:spPr/>
    </dgm:pt>
    <dgm:pt modelId="{DA0CD8C3-5ACE-4DCE-8756-EE6D3B28C95F}" type="pres">
      <dgm:prSet presAssocID="{55084452-C162-41D5-AF4A-057BC5AD14B7}" presName="Name10" presStyleLbl="parChTrans1D2" presStyleIdx="0" presStyleCnt="3"/>
      <dgm:spPr/>
      <dgm:t>
        <a:bodyPr/>
        <a:lstStyle/>
        <a:p>
          <a:endParaRPr lang="ru-RU"/>
        </a:p>
      </dgm:t>
    </dgm:pt>
    <dgm:pt modelId="{2B571AE5-9027-476A-9D4F-0038A1B7559D}" type="pres">
      <dgm:prSet presAssocID="{D8291A15-CD0B-4FEF-BA69-52D248B8FB09}" presName="hierRoot2" presStyleCnt="0"/>
      <dgm:spPr/>
    </dgm:pt>
    <dgm:pt modelId="{7A39701D-0B52-4BA0-B3EE-49C09CA58CB5}" type="pres">
      <dgm:prSet presAssocID="{D8291A15-CD0B-4FEF-BA69-52D248B8FB09}" presName="composite2" presStyleCnt="0"/>
      <dgm:spPr/>
    </dgm:pt>
    <dgm:pt modelId="{E3000A9C-80AE-4496-958D-16857F67E9DB}" type="pres">
      <dgm:prSet presAssocID="{D8291A15-CD0B-4FEF-BA69-52D248B8FB09}" presName="background2" presStyleLbl="node2" presStyleIdx="0" presStyleCnt="3"/>
      <dgm:spPr/>
    </dgm:pt>
    <dgm:pt modelId="{B665354F-0489-400B-B42D-879566698B34}" type="pres">
      <dgm:prSet presAssocID="{D8291A15-CD0B-4FEF-BA69-52D248B8FB09}" presName="text2" presStyleLbl="fgAcc2" presStyleIdx="0" presStyleCnt="3" custScaleX="276985" custScaleY="11908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607932B3-F776-40D7-82CA-21D93ACEC3C4}" type="pres">
      <dgm:prSet presAssocID="{D8291A15-CD0B-4FEF-BA69-52D248B8FB09}" presName="hierChild3" presStyleCnt="0"/>
      <dgm:spPr/>
    </dgm:pt>
    <dgm:pt modelId="{EAD064A2-6A49-4594-9ED2-8F9BDA96E9A7}" type="pres">
      <dgm:prSet presAssocID="{67B313FE-BC33-4212-B2CB-A09305C8036F}" presName="Name17" presStyleLbl="parChTrans1D3" presStyleIdx="0" presStyleCnt="6"/>
      <dgm:spPr/>
      <dgm:t>
        <a:bodyPr/>
        <a:lstStyle/>
        <a:p>
          <a:endParaRPr lang="ru-RU"/>
        </a:p>
      </dgm:t>
    </dgm:pt>
    <dgm:pt modelId="{A633D6BF-0C26-48B2-AB05-073C0976F8ED}" type="pres">
      <dgm:prSet presAssocID="{DBAEFF09-CF3C-4695-9621-B5EF2F1D4E67}" presName="hierRoot3" presStyleCnt="0"/>
      <dgm:spPr/>
    </dgm:pt>
    <dgm:pt modelId="{FFCF1EEE-DE7A-4633-B1C2-95DEDD02FA8C}" type="pres">
      <dgm:prSet presAssocID="{DBAEFF09-CF3C-4695-9621-B5EF2F1D4E67}" presName="composite3" presStyleCnt="0"/>
      <dgm:spPr/>
    </dgm:pt>
    <dgm:pt modelId="{7DBBDF3D-79AA-4100-81B2-810014352E87}" type="pres">
      <dgm:prSet presAssocID="{DBAEFF09-CF3C-4695-9621-B5EF2F1D4E67}" presName="background3" presStyleLbl="node3" presStyleIdx="0" presStyleCnt="6"/>
      <dgm:spPr/>
    </dgm:pt>
    <dgm:pt modelId="{F99DB10F-8D7F-4E2D-B9AC-D7719E0268CA}" type="pres">
      <dgm:prSet presAssocID="{DBAEFF09-CF3C-4695-9621-B5EF2F1D4E67}" presName="text3" presStyleLbl="fgAcc3" presStyleIdx="0" presStyleCnt="6" custScaleX="14333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A189492-74E0-417D-B1CD-D9CF11571538}" type="pres">
      <dgm:prSet presAssocID="{DBAEFF09-CF3C-4695-9621-B5EF2F1D4E67}" presName="hierChild4" presStyleCnt="0"/>
      <dgm:spPr/>
    </dgm:pt>
    <dgm:pt modelId="{E9E553D3-8E9D-4729-8C3E-A02D3B3C578D}" type="pres">
      <dgm:prSet presAssocID="{96A8614E-ECB9-400A-B0A0-2EE162F5C318}" presName="Name17" presStyleLbl="parChTrans1D3" presStyleIdx="1" presStyleCnt="6"/>
      <dgm:spPr/>
      <dgm:t>
        <a:bodyPr/>
        <a:lstStyle/>
        <a:p>
          <a:endParaRPr lang="ru-RU"/>
        </a:p>
      </dgm:t>
    </dgm:pt>
    <dgm:pt modelId="{1884A4BD-077E-465A-BC91-DBCD15F0995B}" type="pres">
      <dgm:prSet presAssocID="{33DB8909-DABA-4F05-9BA9-8D515E3C2242}" presName="hierRoot3" presStyleCnt="0"/>
      <dgm:spPr/>
    </dgm:pt>
    <dgm:pt modelId="{85D86DA1-B567-4A44-9ADA-343E7CE202DC}" type="pres">
      <dgm:prSet presAssocID="{33DB8909-DABA-4F05-9BA9-8D515E3C2242}" presName="composite3" presStyleCnt="0"/>
      <dgm:spPr/>
    </dgm:pt>
    <dgm:pt modelId="{37E9F4EE-C53F-492F-B186-29D9B010E1FE}" type="pres">
      <dgm:prSet presAssocID="{33DB8909-DABA-4F05-9BA9-8D515E3C2242}" presName="background3" presStyleLbl="node3" presStyleIdx="1" presStyleCnt="6"/>
      <dgm:spPr/>
    </dgm:pt>
    <dgm:pt modelId="{F99B55F2-F03D-43A4-B0C8-292DC67F8F0E}" type="pres">
      <dgm:prSet presAssocID="{33DB8909-DABA-4F05-9BA9-8D515E3C2242}" presName="text3" presStyleLbl="fgAcc3" presStyleIdx="1" presStyleCnt="6" custScaleX="12368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9679664-B1C4-47E3-940C-5E3C260645D2}" type="pres">
      <dgm:prSet presAssocID="{33DB8909-DABA-4F05-9BA9-8D515E3C2242}" presName="hierChild4" presStyleCnt="0"/>
      <dgm:spPr/>
    </dgm:pt>
    <dgm:pt modelId="{7B295B09-B284-4E2F-94DF-EADF7AE2B072}" type="pres">
      <dgm:prSet presAssocID="{20E7CF37-6ED6-464C-BE96-9BFF54EF2B73}" presName="Name17" presStyleLbl="parChTrans1D3" presStyleIdx="2" presStyleCnt="6"/>
      <dgm:spPr/>
      <dgm:t>
        <a:bodyPr/>
        <a:lstStyle/>
        <a:p>
          <a:endParaRPr lang="ru-RU"/>
        </a:p>
      </dgm:t>
    </dgm:pt>
    <dgm:pt modelId="{47D792E0-A9F9-44BA-A0F2-354C1B67508A}" type="pres">
      <dgm:prSet presAssocID="{8680FB4A-64EE-498D-8279-55EC3DEA4C9C}" presName="hierRoot3" presStyleCnt="0"/>
      <dgm:spPr/>
    </dgm:pt>
    <dgm:pt modelId="{DBAF0869-7FC7-469E-9B23-77DC872D8E16}" type="pres">
      <dgm:prSet presAssocID="{8680FB4A-64EE-498D-8279-55EC3DEA4C9C}" presName="composite3" presStyleCnt="0"/>
      <dgm:spPr/>
    </dgm:pt>
    <dgm:pt modelId="{EAABA4CD-49A3-4934-88F2-7EB5BAD40C39}" type="pres">
      <dgm:prSet presAssocID="{8680FB4A-64EE-498D-8279-55EC3DEA4C9C}" presName="background3" presStyleLbl="node3" presStyleIdx="2" presStyleCnt="6"/>
      <dgm:spPr/>
    </dgm:pt>
    <dgm:pt modelId="{88420701-1B4C-4B0B-B928-BD1C47FB37B4}" type="pres">
      <dgm:prSet presAssocID="{8680FB4A-64EE-498D-8279-55EC3DEA4C9C}" presName="text3" presStyleLbl="fgAcc3" presStyleIdx="2" presStyleCnt="6" custScaleX="12368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81F09AC-242C-4F8D-A0A5-CEBEFF10C35D}" type="pres">
      <dgm:prSet presAssocID="{8680FB4A-64EE-498D-8279-55EC3DEA4C9C}" presName="hierChild4" presStyleCnt="0"/>
      <dgm:spPr/>
    </dgm:pt>
    <dgm:pt modelId="{E1AA9624-A9E1-435F-9447-C91AEC349A72}" type="pres">
      <dgm:prSet presAssocID="{0EA275F9-9E63-4315-BFD1-8CFBC6FE52A3}" presName="Name10" presStyleLbl="parChTrans1D2" presStyleIdx="1" presStyleCnt="3"/>
      <dgm:spPr/>
      <dgm:t>
        <a:bodyPr/>
        <a:lstStyle/>
        <a:p>
          <a:endParaRPr lang="ru-RU"/>
        </a:p>
      </dgm:t>
    </dgm:pt>
    <dgm:pt modelId="{2D9CBE87-2E39-460F-8D23-83C4D94115CE}" type="pres">
      <dgm:prSet presAssocID="{22DFA402-5361-44B8-8281-7A3926BD6D7C}" presName="hierRoot2" presStyleCnt="0"/>
      <dgm:spPr/>
    </dgm:pt>
    <dgm:pt modelId="{19C63793-B504-4E47-A0C2-6060132B9796}" type="pres">
      <dgm:prSet presAssocID="{22DFA402-5361-44B8-8281-7A3926BD6D7C}" presName="composite2" presStyleCnt="0"/>
      <dgm:spPr/>
    </dgm:pt>
    <dgm:pt modelId="{B7C224D5-AD89-48BF-B5DA-F8777B587A6E}" type="pres">
      <dgm:prSet presAssocID="{22DFA402-5361-44B8-8281-7A3926BD6D7C}" presName="background2" presStyleLbl="node2" presStyleIdx="1" presStyleCnt="3"/>
      <dgm:spPr/>
    </dgm:pt>
    <dgm:pt modelId="{7A49AF71-4F8D-4BA3-B4AC-27CADD1B99EC}" type="pres">
      <dgm:prSet presAssocID="{22DFA402-5361-44B8-8281-7A3926BD6D7C}" presName="text2" presStyleLbl="fgAcc2" presStyleIdx="1" presStyleCnt="3" custScaleX="249908" custScaleY="152026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7B75288-3E0A-40B9-97CD-705BABAFC9B4}" type="pres">
      <dgm:prSet presAssocID="{22DFA402-5361-44B8-8281-7A3926BD6D7C}" presName="hierChild3" presStyleCnt="0"/>
      <dgm:spPr/>
    </dgm:pt>
    <dgm:pt modelId="{ABB559C8-43B6-40E2-9F8B-B1253004C11E}" type="pres">
      <dgm:prSet presAssocID="{1AB31A6F-2D99-4C3B-9796-930AFB203AEB}" presName="Name17" presStyleLbl="parChTrans1D3" presStyleIdx="3" presStyleCnt="6"/>
      <dgm:spPr/>
      <dgm:t>
        <a:bodyPr/>
        <a:lstStyle/>
        <a:p>
          <a:endParaRPr lang="ru-RU"/>
        </a:p>
      </dgm:t>
    </dgm:pt>
    <dgm:pt modelId="{E680D817-C465-4E00-9520-B14F2CF816E7}" type="pres">
      <dgm:prSet presAssocID="{FEE361C1-04FB-4076-92F4-2380E8B651AB}" presName="hierRoot3" presStyleCnt="0"/>
      <dgm:spPr/>
    </dgm:pt>
    <dgm:pt modelId="{463A9E34-DFF6-43EF-87C1-5A2DCDAB666E}" type="pres">
      <dgm:prSet presAssocID="{FEE361C1-04FB-4076-92F4-2380E8B651AB}" presName="composite3" presStyleCnt="0"/>
      <dgm:spPr/>
    </dgm:pt>
    <dgm:pt modelId="{F0F09084-011D-4144-858D-83F3A324DA91}" type="pres">
      <dgm:prSet presAssocID="{FEE361C1-04FB-4076-92F4-2380E8B651AB}" presName="background3" presStyleLbl="node3" presStyleIdx="3" presStyleCnt="6"/>
      <dgm:spPr/>
    </dgm:pt>
    <dgm:pt modelId="{32241044-65FF-4FCD-8BA2-183E801E67F9}" type="pres">
      <dgm:prSet presAssocID="{FEE361C1-04FB-4076-92F4-2380E8B651AB}" presName="text3" presStyleLbl="fgAcc3" presStyleIdx="3" presStyleCnt="6" custScaleX="12368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C66A24A-95AD-4C7B-8B24-23BA15C5D045}" type="pres">
      <dgm:prSet presAssocID="{FEE361C1-04FB-4076-92F4-2380E8B651AB}" presName="hierChild4" presStyleCnt="0"/>
      <dgm:spPr/>
    </dgm:pt>
    <dgm:pt modelId="{27FC17A3-1D6A-4E37-8EDA-0A41CB58318D}" type="pres">
      <dgm:prSet presAssocID="{D2C9F0B5-E3A0-4486-B034-4D5A768A0BCE}" presName="Name17" presStyleLbl="parChTrans1D3" presStyleIdx="4" presStyleCnt="6"/>
      <dgm:spPr/>
      <dgm:t>
        <a:bodyPr/>
        <a:lstStyle/>
        <a:p>
          <a:endParaRPr lang="ru-RU"/>
        </a:p>
      </dgm:t>
    </dgm:pt>
    <dgm:pt modelId="{404D9E98-0107-4016-BFF9-621888FC6B0C}" type="pres">
      <dgm:prSet presAssocID="{1A3DE1D3-996F-48DF-ABB3-11E2368DBB92}" presName="hierRoot3" presStyleCnt="0"/>
      <dgm:spPr/>
    </dgm:pt>
    <dgm:pt modelId="{9AE9BED3-13F5-452C-9F7D-645746A84778}" type="pres">
      <dgm:prSet presAssocID="{1A3DE1D3-996F-48DF-ABB3-11E2368DBB92}" presName="composite3" presStyleCnt="0"/>
      <dgm:spPr/>
    </dgm:pt>
    <dgm:pt modelId="{816D0965-0D01-4563-A27F-99DDC295F1F2}" type="pres">
      <dgm:prSet presAssocID="{1A3DE1D3-996F-48DF-ABB3-11E2368DBB92}" presName="background3" presStyleLbl="node3" presStyleIdx="4" presStyleCnt="6"/>
      <dgm:spPr/>
    </dgm:pt>
    <dgm:pt modelId="{D8C67C00-FBE4-4744-8460-8EBD273F86D5}" type="pres">
      <dgm:prSet presAssocID="{1A3DE1D3-996F-48DF-ABB3-11E2368DBB92}" presName="text3" presStyleLbl="fgAcc3" presStyleIdx="4" presStyleCnt="6" custScaleX="13667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60BDC57-8E3B-4E81-9E8E-08FE760F28C5}" type="pres">
      <dgm:prSet presAssocID="{1A3DE1D3-996F-48DF-ABB3-11E2368DBB92}" presName="hierChild4" presStyleCnt="0"/>
      <dgm:spPr/>
    </dgm:pt>
    <dgm:pt modelId="{A710FD43-F35D-44ED-8794-3021D774D579}" type="pres">
      <dgm:prSet presAssocID="{A1F9B186-0EFD-4BCD-B174-44EB1E05547D}" presName="Name10" presStyleLbl="parChTrans1D2" presStyleIdx="2" presStyleCnt="3"/>
      <dgm:spPr/>
      <dgm:t>
        <a:bodyPr/>
        <a:lstStyle/>
        <a:p>
          <a:endParaRPr lang="ru-RU"/>
        </a:p>
      </dgm:t>
    </dgm:pt>
    <dgm:pt modelId="{70583D64-C8E6-49B9-AF46-62827BD1298F}" type="pres">
      <dgm:prSet presAssocID="{A481A79F-38D3-448A-9A07-544B98C867FC}" presName="hierRoot2" presStyleCnt="0"/>
      <dgm:spPr/>
    </dgm:pt>
    <dgm:pt modelId="{0B50E295-DF28-4F55-999C-4559C1EB5D69}" type="pres">
      <dgm:prSet presAssocID="{A481A79F-38D3-448A-9A07-544B98C867FC}" presName="composite2" presStyleCnt="0"/>
      <dgm:spPr/>
    </dgm:pt>
    <dgm:pt modelId="{FC2BD256-2E23-4190-B94D-1A67D44E2CA5}" type="pres">
      <dgm:prSet presAssocID="{A481A79F-38D3-448A-9A07-544B98C867FC}" presName="background2" presStyleLbl="node2" presStyleIdx="2" presStyleCnt="3"/>
      <dgm:spPr/>
    </dgm:pt>
    <dgm:pt modelId="{5148AA18-42CE-4A0D-8BD4-0FBBED1622B3}" type="pres">
      <dgm:prSet presAssocID="{A481A79F-38D3-448A-9A07-544B98C867FC}" presName="text2" presStyleLbl="fgAcc2" presStyleIdx="2" presStyleCnt="3" custScaleX="311898" custScaleY="20619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9D2F0B5F-C69F-4509-9FA3-C2C56C735926}" type="pres">
      <dgm:prSet presAssocID="{A481A79F-38D3-448A-9A07-544B98C867FC}" presName="hierChild3" presStyleCnt="0"/>
      <dgm:spPr/>
    </dgm:pt>
    <dgm:pt modelId="{5B47781A-CAD1-4C98-981F-96A2A20405F1}" type="pres">
      <dgm:prSet presAssocID="{C592BA99-2217-46BA-8C41-53BC6D54096B}" presName="Name17" presStyleLbl="parChTrans1D3" presStyleIdx="5" presStyleCnt="6"/>
      <dgm:spPr/>
      <dgm:t>
        <a:bodyPr/>
        <a:lstStyle/>
        <a:p>
          <a:endParaRPr lang="ru-RU"/>
        </a:p>
      </dgm:t>
    </dgm:pt>
    <dgm:pt modelId="{3A50DDBA-E9C1-4E76-9DEA-DEDF9F638BC5}" type="pres">
      <dgm:prSet presAssocID="{C07DEB87-E299-4B19-95CB-7288085B9546}" presName="hierRoot3" presStyleCnt="0"/>
      <dgm:spPr/>
    </dgm:pt>
    <dgm:pt modelId="{F9D54854-2CE2-42F0-BFDA-B5F96733B453}" type="pres">
      <dgm:prSet presAssocID="{C07DEB87-E299-4B19-95CB-7288085B9546}" presName="composite3" presStyleCnt="0"/>
      <dgm:spPr/>
    </dgm:pt>
    <dgm:pt modelId="{DD7D3ED7-DE79-4F43-96CC-44B807191C2F}" type="pres">
      <dgm:prSet presAssocID="{C07DEB87-E299-4B19-95CB-7288085B9546}" presName="background3" presStyleLbl="node3" presStyleIdx="5" presStyleCnt="6"/>
      <dgm:spPr/>
    </dgm:pt>
    <dgm:pt modelId="{35691096-6417-46ED-A607-E37918DCB627}" type="pres">
      <dgm:prSet presAssocID="{C07DEB87-E299-4B19-95CB-7288085B9546}" presName="text3" presStyleLbl="fgAcc3" presStyleIdx="5" presStyleCnt="6" custScaleX="12368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9F26CDB-A170-4F70-AC48-AF62A65B6EA2}" type="pres">
      <dgm:prSet presAssocID="{C07DEB87-E299-4B19-95CB-7288085B9546}" presName="hierChild4" presStyleCnt="0"/>
      <dgm:spPr/>
    </dgm:pt>
  </dgm:ptLst>
  <dgm:cxnLst>
    <dgm:cxn modelId="{A4A41614-12DF-471A-ACBC-4AA3AE3F526A}" type="presOf" srcId="{D8291A15-CD0B-4FEF-BA69-52D248B8FB09}" destId="{B665354F-0489-400B-B42D-879566698B34}" srcOrd="0" destOrd="0" presId="urn:microsoft.com/office/officeart/2005/8/layout/hierarchy1"/>
    <dgm:cxn modelId="{1F8E2192-9948-4E58-AF41-EE65796CCB8C}" type="presOf" srcId="{96A8614E-ECB9-400A-B0A0-2EE162F5C318}" destId="{E9E553D3-8E9D-4729-8C3E-A02D3B3C578D}" srcOrd="0" destOrd="0" presId="urn:microsoft.com/office/officeart/2005/8/layout/hierarchy1"/>
    <dgm:cxn modelId="{92C30788-2954-428F-A865-4303571772F6}" srcId="{79F2854D-0E8A-43E8-9F52-8FD52B0EFDF1}" destId="{D8291A15-CD0B-4FEF-BA69-52D248B8FB09}" srcOrd="0" destOrd="0" parTransId="{55084452-C162-41D5-AF4A-057BC5AD14B7}" sibTransId="{5A9904B0-E422-4849-88D1-7AA2E841EED5}"/>
    <dgm:cxn modelId="{8BD0796F-D111-4DA8-8C19-A3C6B5821D78}" type="presOf" srcId="{C592BA99-2217-46BA-8C41-53BC6D54096B}" destId="{5B47781A-CAD1-4C98-981F-96A2A20405F1}" srcOrd="0" destOrd="0" presId="urn:microsoft.com/office/officeart/2005/8/layout/hierarchy1"/>
    <dgm:cxn modelId="{D269378F-F416-4A26-B8F8-25A0DBE60AD7}" type="presOf" srcId="{1A3DE1D3-996F-48DF-ABB3-11E2368DBB92}" destId="{D8C67C00-FBE4-4744-8460-8EBD273F86D5}" srcOrd="0" destOrd="0" presId="urn:microsoft.com/office/officeart/2005/8/layout/hierarchy1"/>
    <dgm:cxn modelId="{88FAE9B4-F69D-4130-B6A0-0C20EF134372}" srcId="{D8291A15-CD0B-4FEF-BA69-52D248B8FB09}" destId="{33DB8909-DABA-4F05-9BA9-8D515E3C2242}" srcOrd="1" destOrd="0" parTransId="{96A8614E-ECB9-400A-B0A0-2EE162F5C318}" sibTransId="{5514B3FD-6209-4ED2-AB69-CAB24A75CA03}"/>
    <dgm:cxn modelId="{0EEE09ED-FCA9-4EF7-97B9-CB6CF50F8C42}" type="presOf" srcId="{22DFA402-5361-44B8-8281-7A3926BD6D7C}" destId="{7A49AF71-4F8D-4BA3-B4AC-27CADD1B99EC}" srcOrd="0" destOrd="0" presId="urn:microsoft.com/office/officeart/2005/8/layout/hierarchy1"/>
    <dgm:cxn modelId="{3246FF79-129B-4263-8257-32029DA5384B}" srcId="{79F2854D-0E8A-43E8-9F52-8FD52B0EFDF1}" destId="{22DFA402-5361-44B8-8281-7A3926BD6D7C}" srcOrd="1" destOrd="0" parTransId="{0EA275F9-9E63-4315-BFD1-8CFBC6FE52A3}" sibTransId="{BCD25E85-5DF6-40EC-9F0D-3514B7C1CCF5}"/>
    <dgm:cxn modelId="{D8551179-E963-40B6-A7B2-6ABBE896DD66}" type="presOf" srcId="{20E7CF37-6ED6-464C-BE96-9BFF54EF2B73}" destId="{7B295B09-B284-4E2F-94DF-EADF7AE2B072}" srcOrd="0" destOrd="0" presId="urn:microsoft.com/office/officeart/2005/8/layout/hierarchy1"/>
    <dgm:cxn modelId="{DE3E832E-9B55-4EE1-A668-BFB4DE8AA9C2}" type="presOf" srcId="{6A5E5E21-3329-4679-808C-78F9DFEDB19B}" destId="{215942E2-9222-43D2-85ED-C9CDE7F67C9D}" srcOrd="0" destOrd="0" presId="urn:microsoft.com/office/officeart/2005/8/layout/hierarchy1"/>
    <dgm:cxn modelId="{1575A72A-39B0-4913-944F-F56BB236CA8B}" type="presOf" srcId="{A1F9B186-0EFD-4BCD-B174-44EB1E05547D}" destId="{A710FD43-F35D-44ED-8794-3021D774D579}" srcOrd="0" destOrd="0" presId="urn:microsoft.com/office/officeart/2005/8/layout/hierarchy1"/>
    <dgm:cxn modelId="{871F50AA-7989-4254-9ED6-A4D337A68A09}" type="presOf" srcId="{0EA275F9-9E63-4315-BFD1-8CFBC6FE52A3}" destId="{E1AA9624-A9E1-435F-9447-C91AEC349A72}" srcOrd="0" destOrd="0" presId="urn:microsoft.com/office/officeart/2005/8/layout/hierarchy1"/>
    <dgm:cxn modelId="{F4D2241F-9EA4-4C61-AD73-35B542D3EFAE}" srcId="{A481A79F-38D3-448A-9A07-544B98C867FC}" destId="{C07DEB87-E299-4B19-95CB-7288085B9546}" srcOrd="0" destOrd="0" parTransId="{C592BA99-2217-46BA-8C41-53BC6D54096B}" sibTransId="{AAA69009-3BD7-43AD-B21A-2D0E392F644A}"/>
    <dgm:cxn modelId="{522A87E5-410C-423E-A356-D73002433AA4}" type="presOf" srcId="{1AB31A6F-2D99-4C3B-9796-930AFB203AEB}" destId="{ABB559C8-43B6-40E2-9F8B-B1253004C11E}" srcOrd="0" destOrd="0" presId="urn:microsoft.com/office/officeart/2005/8/layout/hierarchy1"/>
    <dgm:cxn modelId="{053AB153-BB54-4BC7-9C4A-5E8DD898F049}" type="presOf" srcId="{8680FB4A-64EE-498D-8279-55EC3DEA4C9C}" destId="{88420701-1B4C-4B0B-B928-BD1C47FB37B4}" srcOrd="0" destOrd="0" presId="urn:microsoft.com/office/officeart/2005/8/layout/hierarchy1"/>
    <dgm:cxn modelId="{55D885E1-98E2-480F-B39A-0971CEE8CC9C}" type="presOf" srcId="{A481A79F-38D3-448A-9A07-544B98C867FC}" destId="{5148AA18-42CE-4A0D-8BD4-0FBBED1622B3}" srcOrd="0" destOrd="0" presId="urn:microsoft.com/office/officeart/2005/8/layout/hierarchy1"/>
    <dgm:cxn modelId="{8A708386-99CE-4E89-A117-BA5D55EFA9AF}" type="presOf" srcId="{79F2854D-0E8A-43E8-9F52-8FD52B0EFDF1}" destId="{8A4F74AE-C950-4D63-9A83-A9B856BAB458}" srcOrd="0" destOrd="0" presId="urn:microsoft.com/office/officeart/2005/8/layout/hierarchy1"/>
    <dgm:cxn modelId="{9ED5F790-ADB4-44AD-8968-B66041BB5905}" type="presOf" srcId="{C07DEB87-E299-4B19-95CB-7288085B9546}" destId="{35691096-6417-46ED-A607-E37918DCB627}" srcOrd="0" destOrd="0" presId="urn:microsoft.com/office/officeart/2005/8/layout/hierarchy1"/>
    <dgm:cxn modelId="{1134767D-F278-4BBA-B0D3-2B40FD115446}" srcId="{22DFA402-5361-44B8-8281-7A3926BD6D7C}" destId="{FEE361C1-04FB-4076-92F4-2380E8B651AB}" srcOrd="0" destOrd="0" parTransId="{1AB31A6F-2D99-4C3B-9796-930AFB203AEB}" sibTransId="{A546B7F5-55D5-422F-B940-7B6B52CAAE02}"/>
    <dgm:cxn modelId="{098C62ED-3C17-40D7-8263-D8CD653AC443}" srcId="{22DFA402-5361-44B8-8281-7A3926BD6D7C}" destId="{1A3DE1D3-996F-48DF-ABB3-11E2368DBB92}" srcOrd="1" destOrd="0" parTransId="{D2C9F0B5-E3A0-4486-B034-4D5A768A0BCE}" sibTransId="{2A2D1473-13F9-40CC-BDE7-8AFA4FB311A4}"/>
    <dgm:cxn modelId="{20EA12F0-6F7E-46BA-97FF-78537775E8D4}" srcId="{D8291A15-CD0B-4FEF-BA69-52D248B8FB09}" destId="{8680FB4A-64EE-498D-8279-55EC3DEA4C9C}" srcOrd="2" destOrd="0" parTransId="{20E7CF37-6ED6-464C-BE96-9BFF54EF2B73}" sibTransId="{4C65A2EF-78B2-4372-A606-93F56AC90A66}"/>
    <dgm:cxn modelId="{08AD0DCD-5634-4889-9EDD-33F26EA392BB}" type="presOf" srcId="{FEE361C1-04FB-4076-92F4-2380E8B651AB}" destId="{32241044-65FF-4FCD-8BA2-183E801E67F9}" srcOrd="0" destOrd="0" presId="urn:microsoft.com/office/officeart/2005/8/layout/hierarchy1"/>
    <dgm:cxn modelId="{7A4730E0-BB52-4125-857E-8F7AFC205263}" type="presOf" srcId="{D2C9F0B5-E3A0-4486-B034-4D5A768A0BCE}" destId="{27FC17A3-1D6A-4E37-8EDA-0A41CB58318D}" srcOrd="0" destOrd="0" presId="urn:microsoft.com/office/officeart/2005/8/layout/hierarchy1"/>
    <dgm:cxn modelId="{CE782648-C3CF-4F2E-AC7A-B6AB04A8E3B0}" type="presOf" srcId="{33DB8909-DABA-4F05-9BA9-8D515E3C2242}" destId="{F99B55F2-F03D-43A4-B0C8-292DC67F8F0E}" srcOrd="0" destOrd="0" presId="urn:microsoft.com/office/officeart/2005/8/layout/hierarchy1"/>
    <dgm:cxn modelId="{8010789C-0C55-4FE7-B8EC-456C91C6FCB3}" type="presOf" srcId="{55084452-C162-41D5-AF4A-057BC5AD14B7}" destId="{DA0CD8C3-5ACE-4DCE-8756-EE6D3B28C95F}" srcOrd="0" destOrd="0" presId="urn:microsoft.com/office/officeart/2005/8/layout/hierarchy1"/>
    <dgm:cxn modelId="{24896971-FB76-4850-B2C5-1C99AC7DF3FF}" type="presOf" srcId="{67B313FE-BC33-4212-B2CB-A09305C8036F}" destId="{EAD064A2-6A49-4594-9ED2-8F9BDA96E9A7}" srcOrd="0" destOrd="0" presId="urn:microsoft.com/office/officeart/2005/8/layout/hierarchy1"/>
    <dgm:cxn modelId="{E069A466-9B45-4F9B-9290-D4EF31B6AF0E}" type="presOf" srcId="{DBAEFF09-CF3C-4695-9621-B5EF2F1D4E67}" destId="{F99DB10F-8D7F-4E2D-B9AC-D7719E0268CA}" srcOrd="0" destOrd="0" presId="urn:microsoft.com/office/officeart/2005/8/layout/hierarchy1"/>
    <dgm:cxn modelId="{42F83D3F-9222-45CC-A9B9-AAE65BE2FA01}" srcId="{79F2854D-0E8A-43E8-9F52-8FD52B0EFDF1}" destId="{A481A79F-38D3-448A-9A07-544B98C867FC}" srcOrd="2" destOrd="0" parTransId="{A1F9B186-0EFD-4BCD-B174-44EB1E05547D}" sibTransId="{A49BF093-0624-4BC4-AB95-804B9442DA06}"/>
    <dgm:cxn modelId="{DB7168D2-262A-4FF1-9D1C-F6E33C425BF4}" srcId="{D8291A15-CD0B-4FEF-BA69-52D248B8FB09}" destId="{DBAEFF09-CF3C-4695-9621-B5EF2F1D4E67}" srcOrd="0" destOrd="0" parTransId="{67B313FE-BC33-4212-B2CB-A09305C8036F}" sibTransId="{24FEC19B-0AF2-44D3-9B06-4C55123E86A7}"/>
    <dgm:cxn modelId="{79C14731-FFFC-424E-800C-A434C3896E00}" srcId="{6A5E5E21-3329-4679-808C-78F9DFEDB19B}" destId="{79F2854D-0E8A-43E8-9F52-8FD52B0EFDF1}" srcOrd="0" destOrd="0" parTransId="{FAE8B764-B9D6-498F-8AEF-5DE8197B1BCA}" sibTransId="{76C91383-8D93-4421-95A2-31BEB4BB5D47}"/>
    <dgm:cxn modelId="{D7E10145-4359-46DA-899C-E16BBC9C86A0}" type="presParOf" srcId="{215942E2-9222-43D2-85ED-C9CDE7F67C9D}" destId="{1EB16415-C8FC-4FA8-AAA3-15EE67917B3B}" srcOrd="0" destOrd="0" presId="urn:microsoft.com/office/officeart/2005/8/layout/hierarchy1"/>
    <dgm:cxn modelId="{004A56A7-37FC-47BE-B127-5EC2E10CD88B}" type="presParOf" srcId="{1EB16415-C8FC-4FA8-AAA3-15EE67917B3B}" destId="{464A3DEA-AABF-41A8-AB8B-EAE6441A42C9}" srcOrd="0" destOrd="0" presId="urn:microsoft.com/office/officeart/2005/8/layout/hierarchy1"/>
    <dgm:cxn modelId="{F2ACF964-62BB-40E5-99D2-69A3B3814127}" type="presParOf" srcId="{464A3DEA-AABF-41A8-AB8B-EAE6441A42C9}" destId="{7B7D7A64-A768-405D-81F5-669ACC4F9C96}" srcOrd="0" destOrd="0" presId="urn:microsoft.com/office/officeart/2005/8/layout/hierarchy1"/>
    <dgm:cxn modelId="{5BAB3E34-4C89-45FD-9650-E6126130ADC8}" type="presParOf" srcId="{464A3DEA-AABF-41A8-AB8B-EAE6441A42C9}" destId="{8A4F74AE-C950-4D63-9A83-A9B856BAB458}" srcOrd="1" destOrd="0" presId="urn:microsoft.com/office/officeart/2005/8/layout/hierarchy1"/>
    <dgm:cxn modelId="{01A7BE2B-C3D2-4BC8-B5D7-B82C051E422A}" type="presParOf" srcId="{1EB16415-C8FC-4FA8-AAA3-15EE67917B3B}" destId="{767CC21C-CD80-45B1-9C67-143C152F2844}" srcOrd="1" destOrd="0" presId="urn:microsoft.com/office/officeart/2005/8/layout/hierarchy1"/>
    <dgm:cxn modelId="{CA19FC20-0ABD-4858-B3E0-4D8C8C7FDCD0}" type="presParOf" srcId="{767CC21C-CD80-45B1-9C67-143C152F2844}" destId="{DA0CD8C3-5ACE-4DCE-8756-EE6D3B28C95F}" srcOrd="0" destOrd="0" presId="urn:microsoft.com/office/officeart/2005/8/layout/hierarchy1"/>
    <dgm:cxn modelId="{5FEEC51F-ECA5-4444-B1D9-57DD6A16D52B}" type="presParOf" srcId="{767CC21C-CD80-45B1-9C67-143C152F2844}" destId="{2B571AE5-9027-476A-9D4F-0038A1B7559D}" srcOrd="1" destOrd="0" presId="urn:microsoft.com/office/officeart/2005/8/layout/hierarchy1"/>
    <dgm:cxn modelId="{3B9182A4-0964-4A89-A7E4-87D63AF7EA76}" type="presParOf" srcId="{2B571AE5-9027-476A-9D4F-0038A1B7559D}" destId="{7A39701D-0B52-4BA0-B3EE-49C09CA58CB5}" srcOrd="0" destOrd="0" presId="urn:microsoft.com/office/officeart/2005/8/layout/hierarchy1"/>
    <dgm:cxn modelId="{4B69649C-06E5-4321-A818-E0CA4928C10D}" type="presParOf" srcId="{7A39701D-0B52-4BA0-B3EE-49C09CA58CB5}" destId="{E3000A9C-80AE-4496-958D-16857F67E9DB}" srcOrd="0" destOrd="0" presId="urn:microsoft.com/office/officeart/2005/8/layout/hierarchy1"/>
    <dgm:cxn modelId="{B23F6EEF-CD7C-424E-9D88-411F0A6102CB}" type="presParOf" srcId="{7A39701D-0B52-4BA0-B3EE-49C09CA58CB5}" destId="{B665354F-0489-400B-B42D-879566698B34}" srcOrd="1" destOrd="0" presId="urn:microsoft.com/office/officeart/2005/8/layout/hierarchy1"/>
    <dgm:cxn modelId="{8F148D15-6FCE-435F-A400-50F8CDF0F0D7}" type="presParOf" srcId="{2B571AE5-9027-476A-9D4F-0038A1B7559D}" destId="{607932B3-F776-40D7-82CA-21D93ACEC3C4}" srcOrd="1" destOrd="0" presId="urn:microsoft.com/office/officeart/2005/8/layout/hierarchy1"/>
    <dgm:cxn modelId="{81ACDCE1-5193-49FB-B481-5B15390AC838}" type="presParOf" srcId="{607932B3-F776-40D7-82CA-21D93ACEC3C4}" destId="{EAD064A2-6A49-4594-9ED2-8F9BDA96E9A7}" srcOrd="0" destOrd="0" presId="urn:microsoft.com/office/officeart/2005/8/layout/hierarchy1"/>
    <dgm:cxn modelId="{8B02C7F4-7BE4-45E2-8517-1CC5E1A2BBE1}" type="presParOf" srcId="{607932B3-F776-40D7-82CA-21D93ACEC3C4}" destId="{A633D6BF-0C26-48B2-AB05-073C0976F8ED}" srcOrd="1" destOrd="0" presId="urn:microsoft.com/office/officeart/2005/8/layout/hierarchy1"/>
    <dgm:cxn modelId="{8E62E6AC-97A1-4A12-82E6-504A3EAA9F5B}" type="presParOf" srcId="{A633D6BF-0C26-48B2-AB05-073C0976F8ED}" destId="{FFCF1EEE-DE7A-4633-B1C2-95DEDD02FA8C}" srcOrd="0" destOrd="0" presId="urn:microsoft.com/office/officeart/2005/8/layout/hierarchy1"/>
    <dgm:cxn modelId="{C69B2B3A-269B-4B0D-9C19-6743AC2777D4}" type="presParOf" srcId="{FFCF1EEE-DE7A-4633-B1C2-95DEDD02FA8C}" destId="{7DBBDF3D-79AA-4100-81B2-810014352E87}" srcOrd="0" destOrd="0" presId="urn:microsoft.com/office/officeart/2005/8/layout/hierarchy1"/>
    <dgm:cxn modelId="{7054C1EC-9D87-4A99-8ABF-CCD6B9D77480}" type="presParOf" srcId="{FFCF1EEE-DE7A-4633-B1C2-95DEDD02FA8C}" destId="{F99DB10F-8D7F-4E2D-B9AC-D7719E0268CA}" srcOrd="1" destOrd="0" presId="urn:microsoft.com/office/officeart/2005/8/layout/hierarchy1"/>
    <dgm:cxn modelId="{97D58809-8E4C-45DE-8F54-D12A3AF40662}" type="presParOf" srcId="{A633D6BF-0C26-48B2-AB05-073C0976F8ED}" destId="{EA189492-74E0-417D-B1CD-D9CF11571538}" srcOrd="1" destOrd="0" presId="urn:microsoft.com/office/officeart/2005/8/layout/hierarchy1"/>
    <dgm:cxn modelId="{E491F00A-C8CD-40AE-B53D-62D7B70FEB61}" type="presParOf" srcId="{607932B3-F776-40D7-82CA-21D93ACEC3C4}" destId="{E9E553D3-8E9D-4729-8C3E-A02D3B3C578D}" srcOrd="2" destOrd="0" presId="urn:microsoft.com/office/officeart/2005/8/layout/hierarchy1"/>
    <dgm:cxn modelId="{3F46522E-D630-4613-8AF4-B8208DC18B74}" type="presParOf" srcId="{607932B3-F776-40D7-82CA-21D93ACEC3C4}" destId="{1884A4BD-077E-465A-BC91-DBCD15F0995B}" srcOrd="3" destOrd="0" presId="urn:microsoft.com/office/officeart/2005/8/layout/hierarchy1"/>
    <dgm:cxn modelId="{0E25B33C-0DF9-454B-BCA9-3E2E84E8C8AC}" type="presParOf" srcId="{1884A4BD-077E-465A-BC91-DBCD15F0995B}" destId="{85D86DA1-B567-4A44-9ADA-343E7CE202DC}" srcOrd="0" destOrd="0" presId="urn:microsoft.com/office/officeart/2005/8/layout/hierarchy1"/>
    <dgm:cxn modelId="{8AB61BC3-4911-4494-9083-F8FEAAC38E30}" type="presParOf" srcId="{85D86DA1-B567-4A44-9ADA-343E7CE202DC}" destId="{37E9F4EE-C53F-492F-B186-29D9B010E1FE}" srcOrd="0" destOrd="0" presId="urn:microsoft.com/office/officeart/2005/8/layout/hierarchy1"/>
    <dgm:cxn modelId="{C5E3EB7A-C2AC-40A2-BF7A-520CEA1F73F6}" type="presParOf" srcId="{85D86DA1-B567-4A44-9ADA-343E7CE202DC}" destId="{F99B55F2-F03D-43A4-B0C8-292DC67F8F0E}" srcOrd="1" destOrd="0" presId="urn:microsoft.com/office/officeart/2005/8/layout/hierarchy1"/>
    <dgm:cxn modelId="{731CCB44-E408-4C4B-846D-60A16F88AF1E}" type="presParOf" srcId="{1884A4BD-077E-465A-BC91-DBCD15F0995B}" destId="{39679664-B1C4-47E3-940C-5E3C260645D2}" srcOrd="1" destOrd="0" presId="urn:microsoft.com/office/officeart/2005/8/layout/hierarchy1"/>
    <dgm:cxn modelId="{3FBEC6BC-4022-4892-BE28-238E546C79B1}" type="presParOf" srcId="{607932B3-F776-40D7-82CA-21D93ACEC3C4}" destId="{7B295B09-B284-4E2F-94DF-EADF7AE2B072}" srcOrd="4" destOrd="0" presId="urn:microsoft.com/office/officeart/2005/8/layout/hierarchy1"/>
    <dgm:cxn modelId="{74FA3C3C-3525-4176-98AC-0F5AD73B2AEE}" type="presParOf" srcId="{607932B3-F776-40D7-82CA-21D93ACEC3C4}" destId="{47D792E0-A9F9-44BA-A0F2-354C1B67508A}" srcOrd="5" destOrd="0" presId="urn:microsoft.com/office/officeart/2005/8/layout/hierarchy1"/>
    <dgm:cxn modelId="{29DCF4A4-32A9-4B09-A031-C966E4BDE0CE}" type="presParOf" srcId="{47D792E0-A9F9-44BA-A0F2-354C1B67508A}" destId="{DBAF0869-7FC7-469E-9B23-77DC872D8E16}" srcOrd="0" destOrd="0" presId="urn:microsoft.com/office/officeart/2005/8/layout/hierarchy1"/>
    <dgm:cxn modelId="{E04DF27E-F1DC-41C4-87F6-F7B844F6FE42}" type="presParOf" srcId="{DBAF0869-7FC7-469E-9B23-77DC872D8E16}" destId="{EAABA4CD-49A3-4934-88F2-7EB5BAD40C39}" srcOrd="0" destOrd="0" presId="urn:microsoft.com/office/officeart/2005/8/layout/hierarchy1"/>
    <dgm:cxn modelId="{58161847-45E5-41E7-83B1-1604471E23C1}" type="presParOf" srcId="{DBAF0869-7FC7-469E-9B23-77DC872D8E16}" destId="{88420701-1B4C-4B0B-B928-BD1C47FB37B4}" srcOrd="1" destOrd="0" presId="urn:microsoft.com/office/officeart/2005/8/layout/hierarchy1"/>
    <dgm:cxn modelId="{B82AC46C-10FE-4767-9D36-CEAAE9C6E0C0}" type="presParOf" srcId="{47D792E0-A9F9-44BA-A0F2-354C1B67508A}" destId="{D81F09AC-242C-4F8D-A0A5-CEBEFF10C35D}" srcOrd="1" destOrd="0" presId="urn:microsoft.com/office/officeart/2005/8/layout/hierarchy1"/>
    <dgm:cxn modelId="{98D73DC5-CB46-4829-BAE0-E62C287AC91A}" type="presParOf" srcId="{767CC21C-CD80-45B1-9C67-143C152F2844}" destId="{E1AA9624-A9E1-435F-9447-C91AEC349A72}" srcOrd="2" destOrd="0" presId="urn:microsoft.com/office/officeart/2005/8/layout/hierarchy1"/>
    <dgm:cxn modelId="{259CBCAE-D904-4447-AFFF-FB83C557D9F4}" type="presParOf" srcId="{767CC21C-CD80-45B1-9C67-143C152F2844}" destId="{2D9CBE87-2E39-460F-8D23-83C4D94115CE}" srcOrd="3" destOrd="0" presId="urn:microsoft.com/office/officeart/2005/8/layout/hierarchy1"/>
    <dgm:cxn modelId="{75A52AA6-4F6A-43F5-B43A-933FD7BF34FD}" type="presParOf" srcId="{2D9CBE87-2E39-460F-8D23-83C4D94115CE}" destId="{19C63793-B504-4E47-A0C2-6060132B9796}" srcOrd="0" destOrd="0" presId="urn:microsoft.com/office/officeart/2005/8/layout/hierarchy1"/>
    <dgm:cxn modelId="{C7BE32F6-8700-44D8-9EBA-537E891200B5}" type="presParOf" srcId="{19C63793-B504-4E47-A0C2-6060132B9796}" destId="{B7C224D5-AD89-48BF-B5DA-F8777B587A6E}" srcOrd="0" destOrd="0" presId="urn:microsoft.com/office/officeart/2005/8/layout/hierarchy1"/>
    <dgm:cxn modelId="{E0250C7F-E9FA-4B96-87F0-0C1356E0F1DE}" type="presParOf" srcId="{19C63793-B504-4E47-A0C2-6060132B9796}" destId="{7A49AF71-4F8D-4BA3-B4AC-27CADD1B99EC}" srcOrd="1" destOrd="0" presId="urn:microsoft.com/office/officeart/2005/8/layout/hierarchy1"/>
    <dgm:cxn modelId="{1844BF84-2ECC-442E-9B91-E260A1DA5847}" type="presParOf" srcId="{2D9CBE87-2E39-460F-8D23-83C4D94115CE}" destId="{87B75288-3E0A-40B9-97CD-705BABAFC9B4}" srcOrd="1" destOrd="0" presId="urn:microsoft.com/office/officeart/2005/8/layout/hierarchy1"/>
    <dgm:cxn modelId="{88D10BF2-480E-4109-9259-DB5ED9D92D2D}" type="presParOf" srcId="{87B75288-3E0A-40B9-97CD-705BABAFC9B4}" destId="{ABB559C8-43B6-40E2-9F8B-B1253004C11E}" srcOrd="0" destOrd="0" presId="urn:microsoft.com/office/officeart/2005/8/layout/hierarchy1"/>
    <dgm:cxn modelId="{C844CE10-A64D-4816-9EF0-6C81E65760CE}" type="presParOf" srcId="{87B75288-3E0A-40B9-97CD-705BABAFC9B4}" destId="{E680D817-C465-4E00-9520-B14F2CF816E7}" srcOrd="1" destOrd="0" presId="urn:microsoft.com/office/officeart/2005/8/layout/hierarchy1"/>
    <dgm:cxn modelId="{13463D49-EF80-42C0-AF05-44FB922CDC2C}" type="presParOf" srcId="{E680D817-C465-4E00-9520-B14F2CF816E7}" destId="{463A9E34-DFF6-43EF-87C1-5A2DCDAB666E}" srcOrd="0" destOrd="0" presId="urn:microsoft.com/office/officeart/2005/8/layout/hierarchy1"/>
    <dgm:cxn modelId="{0E5803B0-371B-4408-9518-55BF101A57C4}" type="presParOf" srcId="{463A9E34-DFF6-43EF-87C1-5A2DCDAB666E}" destId="{F0F09084-011D-4144-858D-83F3A324DA91}" srcOrd="0" destOrd="0" presId="urn:microsoft.com/office/officeart/2005/8/layout/hierarchy1"/>
    <dgm:cxn modelId="{75183A08-11F8-4020-8F16-A37D9AFC103B}" type="presParOf" srcId="{463A9E34-DFF6-43EF-87C1-5A2DCDAB666E}" destId="{32241044-65FF-4FCD-8BA2-183E801E67F9}" srcOrd="1" destOrd="0" presId="urn:microsoft.com/office/officeart/2005/8/layout/hierarchy1"/>
    <dgm:cxn modelId="{5EB328A5-BE3F-4A55-B39A-B9F0174A9E30}" type="presParOf" srcId="{E680D817-C465-4E00-9520-B14F2CF816E7}" destId="{FC66A24A-95AD-4C7B-8B24-23BA15C5D045}" srcOrd="1" destOrd="0" presId="urn:microsoft.com/office/officeart/2005/8/layout/hierarchy1"/>
    <dgm:cxn modelId="{B1BF9FF9-53EE-4BF7-946B-356D4A8F8733}" type="presParOf" srcId="{87B75288-3E0A-40B9-97CD-705BABAFC9B4}" destId="{27FC17A3-1D6A-4E37-8EDA-0A41CB58318D}" srcOrd="2" destOrd="0" presId="urn:microsoft.com/office/officeart/2005/8/layout/hierarchy1"/>
    <dgm:cxn modelId="{4B6E3248-0632-42F3-B38A-480B4C49842A}" type="presParOf" srcId="{87B75288-3E0A-40B9-97CD-705BABAFC9B4}" destId="{404D9E98-0107-4016-BFF9-621888FC6B0C}" srcOrd="3" destOrd="0" presId="urn:microsoft.com/office/officeart/2005/8/layout/hierarchy1"/>
    <dgm:cxn modelId="{2A07E5A5-FDF7-48F3-A24C-81F21266E72A}" type="presParOf" srcId="{404D9E98-0107-4016-BFF9-621888FC6B0C}" destId="{9AE9BED3-13F5-452C-9F7D-645746A84778}" srcOrd="0" destOrd="0" presId="urn:microsoft.com/office/officeart/2005/8/layout/hierarchy1"/>
    <dgm:cxn modelId="{DFA932A3-29AC-4515-96E2-75519D78E96B}" type="presParOf" srcId="{9AE9BED3-13F5-452C-9F7D-645746A84778}" destId="{816D0965-0D01-4563-A27F-99DDC295F1F2}" srcOrd="0" destOrd="0" presId="urn:microsoft.com/office/officeart/2005/8/layout/hierarchy1"/>
    <dgm:cxn modelId="{2C0E8750-1002-478A-809A-797C2045C7C7}" type="presParOf" srcId="{9AE9BED3-13F5-452C-9F7D-645746A84778}" destId="{D8C67C00-FBE4-4744-8460-8EBD273F86D5}" srcOrd="1" destOrd="0" presId="urn:microsoft.com/office/officeart/2005/8/layout/hierarchy1"/>
    <dgm:cxn modelId="{698EA3BD-45F2-4CF6-94C3-A7AC53FA29C4}" type="presParOf" srcId="{404D9E98-0107-4016-BFF9-621888FC6B0C}" destId="{060BDC57-8E3B-4E81-9E8E-08FE760F28C5}" srcOrd="1" destOrd="0" presId="urn:microsoft.com/office/officeart/2005/8/layout/hierarchy1"/>
    <dgm:cxn modelId="{8E635923-0A99-42EE-B32E-746010A23EFB}" type="presParOf" srcId="{767CC21C-CD80-45B1-9C67-143C152F2844}" destId="{A710FD43-F35D-44ED-8794-3021D774D579}" srcOrd="4" destOrd="0" presId="urn:microsoft.com/office/officeart/2005/8/layout/hierarchy1"/>
    <dgm:cxn modelId="{D73A26AE-6272-48D4-ACDA-6843FF7058A4}" type="presParOf" srcId="{767CC21C-CD80-45B1-9C67-143C152F2844}" destId="{70583D64-C8E6-49B9-AF46-62827BD1298F}" srcOrd="5" destOrd="0" presId="urn:microsoft.com/office/officeart/2005/8/layout/hierarchy1"/>
    <dgm:cxn modelId="{CD75DBFA-D02B-4F6E-B4DD-7F4FF6804C4E}" type="presParOf" srcId="{70583D64-C8E6-49B9-AF46-62827BD1298F}" destId="{0B50E295-DF28-4F55-999C-4559C1EB5D69}" srcOrd="0" destOrd="0" presId="urn:microsoft.com/office/officeart/2005/8/layout/hierarchy1"/>
    <dgm:cxn modelId="{7EAA8EA9-04E1-49B6-9784-E1B9C9459131}" type="presParOf" srcId="{0B50E295-DF28-4F55-999C-4559C1EB5D69}" destId="{FC2BD256-2E23-4190-B94D-1A67D44E2CA5}" srcOrd="0" destOrd="0" presId="urn:microsoft.com/office/officeart/2005/8/layout/hierarchy1"/>
    <dgm:cxn modelId="{2B397E44-B3C3-4317-A020-9E30572FBE9B}" type="presParOf" srcId="{0B50E295-DF28-4F55-999C-4559C1EB5D69}" destId="{5148AA18-42CE-4A0D-8BD4-0FBBED1622B3}" srcOrd="1" destOrd="0" presId="urn:microsoft.com/office/officeart/2005/8/layout/hierarchy1"/>
    <dgm:cxn modelId="{BE5EB88F-30B3-426B-9876-FE667C2F096E}" type="presParOf" srcId="{70583D64-C8E6-49B9-AF46-62827BD1298F}" destId="{9D2F0B5F-C69F-4509-9FA3-C2C56C735926}" srcOrd="1" destOrd="0" presId="urn:microsoft.com/office/officeart/2005/8/layout/hierarchy1"/>
    <dgm:cxn modelId="{00BCA483-F02C-4D72-BA03-329724FEC433}" type="presParOf" srcId="{9D2F0B5F-C69F-4509-9FA3-C2C56C735926}" destId="{5B47781A-CAD1-4C98-981F-96A2A20405F1}" srcOrd="0" destOrd="0" presId="urn:microsoft.com/office/officeart/2005/8/layout/hierarchy1"/>
    <dgm:cxn modelId="{A1DAF5F8-61EB-4ADB-A8F0-6D8959DC0C45}" type="presParOf" srcId="{9D2F0B5F-C69F-4509-9FA3-C2C56C735926}" destId="{3A50DDBA-E9C1-4E76-9DEA-DEDF9F638BC5}" srcOrd="1" destOrd="0" presId="urn:microsoft.com/office/officeart/2005/8/layout/hierarchy1"/>
    <dgm:cxn modelId="{0D7B8D37-5176-47D6-9C81-CD3DDC70E11C}" type="presParOf" srcId="{3A50DDBA-E9C1-4E76-9DEA-DEDF9F638BC5}" destId="{F9D54854-2CE2-42F0-BFDA-B5F96733B453}" srcOrd="0" destOrd="0" presId="urn:microsoft.com/office/officeart/2005/8/layout/hierarchy1"/>
    <dgm:cxn modelId="{EC4C102F-5C22-4398-8BB9-7850C6E04A1C}" type="presParOf" srcId="{F9D54854-2CE2-42F0-BFDA-B5F96733B453}" destId="{DD7D3ED7-DE79-4F43-96CC-44B807191C2F}" srcOrd="0" destOrd="0" presId="urn:microsoft.com/office/officeart/2005/8/layout/hierarchy1"/>
    <dgm:cxn modelId="{E078BF31-A4EC-4D7C-B8DF-A954209C6E17}" type="presParOf" srcId="{F9D54854-2CE2-42F0-BFDA-B5F96733B453}" destId="{35691096-6417-46ED-A607-E37918DCB627}" srcOrd="1" destOrd="0" presId="urn:microsoft.com/office/officeart/2005/8/layout/hierarchy1"/>
    <dgm:cxn modelId="{042D7842-D558-4DA2-89CE-8B145E26630D}" type="presParOf" srcId="{3A50DDBA-E9C1-4E76-9DEA-DEDF9F638BC5}" destId="{F9F26CDB-A170-4F70-AC48-AF62A65B6EA2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47781A-CAD1-4C98-981F-96A2A20405F1}">
      <dsp:nvSpPr>
        <dsp:cNvPr id="0" name=""/>
        <dsp:cNvSpPr/>
      </dsp:nvSpPr>
      <dsp:spPr>
        <a:xfrm>
          <a:off x="6155361" y="1931421"/>
          <a:ext cx="91440" cy="19877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987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710FD43-F35D-44ED-8794-3021D774D579}">
      <dsp:nvSpPr>
        <dsp:cNvPr id="0" name=""/>
        <dsp:cNvSpPr/>
      </dsp:nvSpPr>
      <dsp:spPr>
        <a:xfrm>
          <a:off x="3904684" y="837771"/>
          <a:ext cx="2296397" cy="1987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459"/>
              </a:lnTo>
              <a:lnTo>
                <a:pt x="2296397" y="135459"/>
              </a:lnTo>
              <a:lnTo>
                <a:pt x="2296397" y="198774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7FC17A3-1D6A-4E37-8EDA-0A41CB58318D}">
      <dsp:nvSpPr>
        <dsp:cNvPr id="0" name=""/>
        <dsp:cNvSpPr/>
      </dsp:nvSpPr>
      <dsp:spPr>
        <a:xfrm>
          <a:off x="4093592" y="1696340"/>
          <a:ext cx="498613" cy="1987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459"/>
              </a:lnTo>
              <a:lnTo>
                <a:pt x="498613" y="135459"/>
              </a:lnTo>
              <a:lnTo>
                <a:pt x="498613" y="1987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B559C8-43B6-40E2-9F8B-B1253004C11E}">
      <dsp:nvSpPr>
        <dsp:cNvPr id="0" name=""/>
        <dsp:cNvSpPr/>
      </dsp:nvSpPr>
      <dsp:spPr>
        <a:xfrm>
          <a:off x="3550574" y="1696340"/>
          <a:ext cx="543017" cy="198774"/>
        </a:xfrm>
        <a:custGeom>
          <a:avLst/>
          <a:gdLst/>
          <a:ahLst/>
          <a:cxnLst/>
          <a:rect l="0" t="0" r="0" b="0"/>
          <a:pathLst>
            <a:path>
              <a:moveTo>
                <a:pt x="543017" y="0"/>
              </a:moveTo>
              <a:lnTo>
                <a:pt x="543017" y="135459"/>
              </a:lnTo>
              <a:lnTo>
                <a:pt x="0" y="135459"/>
              </a:lnTo>
              <a:lnTo>
                <a:pt x="0" y="1987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AA9624-A9E1-435F-9447-C91AEC349A72}">
      <dsp:nvSpPr>
        <dsp:cNvPr id="0" name=""/>
        <dsp:cNvSpPr/>
      </dsp:nvSpPr>
      <dsp:spPr>
        <a:xfrm>
          <a:off x="3904684" y="837771"/>
          <a:ext cx="188907" cy="1987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459"/>
              </a:lnTo>
              <a:lnTo>
                <a:pt x="188907" y="135459"/>
              </a:lnTo>
              <a:lnTo>
                <a:pt x="188907" y="198774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295B09-B284-4E2F-94DF-EADF7AE2B072}">
      <dsp:nvSpPr>
        <dsp:cNvPr id="0" name=""/>
        <dsp:cNvSpPr/>
      </dsp:nvSpPr>
      <dsp:spPr>
        <a:xfrm>
          <a:off x="1488977" y="1553363"/>
          <a:ext cx="1064369" cy="1987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459"/>
              </a:lnTo>
              <a:lnTo>
                <a:pt x="1064369" y="135459"/>
              </a:lnTo>
              <a:lnTo>
                <a:pt x="1064369" y="1987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E553D3-8E9D-4729-8C3E-A02D3B3C578D}">
      <dsp:nvSpPr>
        <dsp:cNvPr id="0" name=""/>
        <dsp:cNvSpPr/>
      </dsp:nvSpPr>
      <dsp:spPr>
        <a:xfrm>
          <a:off x="1443257" y="1553363"/>
          <a:ext cx="91440" cy="19877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459"/>
              </a:lnTo>
              <a:lnTo>
                <a:pt x="112863" y="135459"/>
              </a:lnTo>
              <a:lnTo>
                <a:pt x="112863" y="1987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AD064A2-6A49-4594-9ED2-8F9BDA96E9A7}">
      <dsp:nvSpPr>
        <dsp:cNvPr id="0" name=""/>
        <dsp:cNvSpPr/>
      </dsp:nvSpPr>
      <dsp:spPr>
        <a:xfrm>
          <a:off x="491751" y="1553363"/>
          <a:ext cx="997226" cy="198774"/>
        </a:xfrm>
        <a:custGeom>
          <a:avLst/>
          <a:gdLst/>
          <a:ahLst/>
          <a:cxnLst/>
          <a:rect l="0" t="0" r="0" b="0"/>
          <a:pathLst>
            <a:path>
              <a:moveTo>
                <a:pt x="997226" y="0"/>
              </a:moveTo>
              <a:lnTo>
                <a:pt x="997226" y="135459"/>
              </a:lnTo>
              <a:lnTo>
                <a:pt x="0" y="135459"/>
              </a:lnTo>
              <a:lnTo>
                <a:pt x="0" y="1987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0CD8C3-5ACE-4DCE-8756-EE6D3B28C95F}">
      <dsp:nvSpPr>
        <dsp:cNvPr id="0" name=""/>
        <dsp:cNvSpPr/>
      </dsp:nvSpPr>
      <dsp:spPr>
        <a:xfrm>
          <a:off x="1488977" y="837771"/>
          <a:ext cx="2415706" cy="198774"/>
        </a:xfrm>
        <a:custGeom>
          <a:avLst/>
          <a:gdLst/>
          <a:ahLst/>
          <a:cxnLst/>
          <a:rect l="0" t="0" r="0" b="0"/>
          <a:pathLst>
            <a:path>
              <a:moveTo>
                <a:pt x="2415706" y="0"/>
              </a:moveTo>
              <a:lnTo>
                <a:pt x="2415706" y="135459"/>
              </a:lnTo>
              <a:lnTo>
                <a:pt x="0" y="135459"/>
              </a:lnTo>
              <a:lnTo>
                <a:pt x="0" y="198774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7D7A64-A768-405D-81F5-669ACC4F9C96}">
      <dsp:nvSpPr>
        <dsp:cNvPr id="0" name=""/>
        <dsp:cNvSpPr/>
      </dsp:nvSpPr>
      <dsp:spPr>
        <a:xfrm>
          <a:off x="3137384" y="403771"/>
          <a:ext cx="1534599" cy="4340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A4F74AE-C950-4D63-9A83-A9B856BAB458}">
      <dsp:nvSpPr>
        <dsp:cNvPr id="0" name=""/>
        <dsp:cNvSpPr/>
      </dsp:nvSpPr>
      <dsp:spPr>
        <a:xfrm>
          <a:off x="3213325" y="475914"/>
          <a:ext cx="1534599" cy="43400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1" kern="1200" dirty="0" smtClean="0">
              <a:latin typeface="Times New Roman" pitchFamily="18" charset="0"/>
              <a:cs typeface="Times New Roman" pitchFamily="18" charset="0"/>
            </a:rPr>
            <a:t>Типы данных </a:t>
          </a:r>
          <a:endParaRPr lang="ru-RU" sz="16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3226036" y="488625"/>
        <a:ext cx="1509177" cy="408578"/>
      </dsp:txXfrm>
    </dsp:sp>
    <dsp:sp modelId="{E3000A9C-80AE-4496-958D-16857F67E9DB}">
      <dsp:nvSpPr>
        <dsp:cNvPr id="0" name=""/>
        <dsp:cNvSpPr/>
      </dsp:nvSpPr>
      <dsp:spPr>
        <a:xfrm>
          <a:off x="542428" y="1036546"/>
          <a:ext cx="1893098" cy="516816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665354F-0489-400B-B42D-879566698B34}">
      <dsp:nvSpPr>
        <dsp:cNvPr id="0" name=""/>
        <dsp:cNvSpPr/>
      </dsp:nvSpPr>
      <dsp:spPr>
        <a:xfrm>
          <a:off x="618369" y="1108690"/>
          <a:ext cx="1893098" cy="516816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just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 dirty="0" smtClean="0">
              <a:latin typeface="Times New Roman" pitchFamily="18" charset="0"/>
              <a:cs typeface="Times New Roman" pitchFamily="18" charset="0"/>
            </a:rPr>
            <a:t>Простые: </a:t>
          </a: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не обладают внутренней структурой (</a:t>
          </a:r>
          <a:r>
            <a:rPr lang="ru-RU" sz="1200" b="1" kern="1200" dirty="0" smtClean="0">
              <a:latin typeface="Times New Roman" pitchFamily="18" charset="0"/>
              <a:cs typeface="Times New Roman" pitchFamily="18" charset="0"/>
            </a:rPr>
            <a:t>скаляры</a:t>
          </a: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)</a:t>
          </a:r>
          <a:endParaRPr lang="ru-RU" sz="1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633506" y="1123827"/>
        <a:ext cx="1862824" cy="486542"/>
      </dsp:txXfrm>
    </dsp:sp>
    <dsp:sp modelId="{7DBBDF3D-79AA-4100-81B2-810014352E87}">
      <dsp:nvSpPr>
        <dsp:cNvPr id="0" name=""/>
        <dsp:cNvSpPr/>
      </dsp:nvSpPr>
      <dsp:spPr>
        <a:xfrm>
          <a:off x="1935" y="1752138"/>
          <a:ext cx="979632" cy="4340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F99DB10F-8D7F-4E2D-B9AC-D7719E0268CA}">
      <dsp:nvSpPr>
        <dsp:cNvPr id="0" name=""/>
        <dsp:cNvSpPr/>
      </dsp:nvSpPr>
      <dsp:spPr>
        <a:xfrm>
          <a:off x="77876" y="1824281"/>
          <a:ext cx="979632" cy="43400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Логический</a:t>
          </a:r>
        </a:p>
      </dsp:txBody>
      <dsp:txXfrm>
        <a:off x="90587" y="1836992"/>
        <a:ext cx="954210" cy="408578"/>
      </dsp:txXfrm>
    </dsp:sp>
    <dsp:sp modelId="{37E9F4EE-C53F-492F-B186-29D9B010E1FE}">
      <dsp:nvSpPr>
        <dsp:cNvPr id="0" name=""/>
        <dsp:cNvSpPr/>
      </dsp:nvSpPr>
      <dsp:spPr>
        <a:xfrm>
          <a:off x="1133449" y="1752138"/>
          <a:ext cx="845344" cy="4340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F99B55F2-F03D-43A4-B0C8-292DC67F8F0E}">
      <dsp:nvSpPr>
        <dsp:cNvPr id="0" name=""/>
        <dsp:cNvSpPr/>
      </dsp:nvSpPr>
      <dsp:spPr>
        <a:xfrm>
          <a:off x="1209389" y="1824281"/>
          <a:ext cx="845344" cy="43400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Строковый</a:t>
          </a:r>
        </a:p>
      </dsp:txBody>
      <dsp:txXfrm>
        <a:off x="1222100" y="1836992"/>
        <a:ext cx="819922" cy="408578"/>
      </dsp:txXfrm>
    </dsp:sp>
    <dsp:sp modelId="{EAABA4CD-49A3-4934-88F2-7EB5BAD40C39}">
      <dsp:nvSpPr>
        <dsp:cNvPr id="0" name=""/>
        <dsp:cNvSpPr/>
      </dsp:nvSpPr>
      <dsp:spPr>
        <a:xfrm>
          <a:off x="2130675" y="1752138"/>
          <a:ext cx="845344" cy="4340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8420701-1B4C-4B0B-B928-BD1C47FB37B4}">
      <dsp:nvSpPr>
        <dsp:cNvPr id="0" name=""/>
        <dsp:cNvSpPr/>
      </dsp:nvSpPr>
      <dsp:spPr>
        <a:xfrm>
          <a:off x="2206616" y="1824281"/>
          <a:ext cx="845344" cy="43400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Численный</a:t>
          </a:r>
        </a:p>
      </dsp:txBody>
      <dsp:txXfrm>
        <a:off x="2219327" y="1836992"/>
        <a:ext cx="819922" cy="408578"/>
      </dsp:txXfrm>
    </dsp:sp>
    <dsp:sp modelId="{B7C224D5-AD89-48BF-B5DA-F8777B587A6E}">
      <dsp:nvSpPr>
        <dsp:cNvPr id="0" name=""/>
        <dsp:cNvSpPr/>
      </dsp:nvSpPr>
      <dsp:spPr>
        <a:xfrm>
          <a:off x="3239573" y="1036546"/>
          <a:ext cx="1708036" cy="65979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A49AF71-4F8D-4BA3-B4AC-27CADD1B99EC}">
      <dsp:nvSpPr>
        <dsp:cNvPr id="0" name=""/>
        <dsp:cNvSpPr/>
      </dsp:nvSpPr>
      <dsp:spPr>
        <a:xfrm>
          <a:off x="3315514" y="1108690"/>
          <a:ext cx="1708036" cy="659794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just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 dirty="0" smtClean="0">
              <a:latin typeface="Times New Roman" pitchFamily="18" charset="0"/>
              <a:cs typeface="Times New Roman" pitchFamily="18" charset="0"/>
            </a:rPr>
            <a:t>Структурированные</a:t>
          </a: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: для задания сложных структур</a:t>
          </a:r>
          <a:endParaRPr lang="ru-RU" sz="1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334839" y="1128015"/>
        <a:ext cx="1669386" cy="621144"/>
      </dsp:txXfrm>
    </dsp:sp>
    <dsp:sp modelId="{F0F09084-011D-4144-858D-83F3A324DA91}">
      <dsp:nvSpPr>
        <dsp:cNvPr id="0" name=""/>
        <dsp:cNvSpPr/>
      </dsp:nvSpPr>
      <dsp:spPr>
        <a:xfrm>
          <a:off x="3127901" y="1895115"/>
          <a:ext cx="845344" cy="4340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2241044-65FF-4FCD-8BA2-183E801E67F9}">
      <dsp:nvSpPr>
        <dsp:cNvPr id="0" name=""/>
        <dsp:cNvSpPr/>
      </dsp:nvSpPr>
      <dsp:spPr>
        <a:xfrm>
          <a:off x="3203842" y="1967259"/>
          <a:ext cx="845344" cy="43400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Массивы</a:t>
          </a:r>
        </a:p>
      </dsp:txBody>
      <dsp:txXfrm>
        <a:off x="3216553" y="1979970"/>
        <a:ext cx="819922" cy="408578"/>
      </dsp:txXfrm>
    </dsp:sp>
    <dsp:sp modelId="{816D0965-0D01-4563-A27F-99DDC295F1F2}">
      <dsp:nvSpPr>
        <dsp:cNvPr id="0" name=""/>
        <dsp:cNvSpPr/>
      </dsp:nvSpPr>
      <dsp:spPr>
        <a:xfrm>
          <a:off x="4125127" y="1895115"/>
          <a:ext cx="934154" cy="4340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D8C67C00-FBE4-4744-8460-8EBD273F86D5}">
      <dsp:nvSpPr>
        <dsp:cNvPr id="0" name=""/>
        <dsp:cNvSpPr/>
      </dsp:nvSpPr>
      <dsp:spPr>
        <a:xfrm>
          <a:off x="4201068" y="1967259"/>
          <a:ext cx="934154" cy="43400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Записи (структуры)</a:t>
          </a:r>
        </a:p>
      </dsp:txBody>
      <dsp:txXfrm>
        <a:off x="4213779" y="1979970"/>
        <a:ext cx="908732" cy="408578"/>
      </dsp:txXfrm>
    </dsp:sp>
    <dsp:sp modelId="{FC2BD256-2E23-4190-B94D-1A67D44E2CA5}">
      <dsp:nvSpPr>
        <dsp:cNvPr id="0" name=""/>
        <dsp:cNvSpPr/>
      </dsp:nvSpPr>
      <dsp:spPr>
        <a:xfrm>
          <a:off x="5135223" y="1036546"/>
          <a:ext cx="2131716" cy="89487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148AA18-42CE-4A0D-8BD4-0FBBED1622B3}">
      <dsp:nvSpPr>
        <dsp:cNvPr id="0" name=""/>
        <dsp:cNvSpPr/>
      </dsp:nvSpPr>
      <dsp:spPr>
        <a:xfrm>
          <a:off x="5211163" y="1108690"/>
          <a:ext cx="2131716" cy="89487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just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 dirty="0" smtClean="0">
              <a:latin typeface="Times New Roman" pitchFamily="18" charset="0"/>
              <a:cs typeface="Times New Roman" pitchFamily="18" charset="0"/>
            </a:rPr>
            <a:t>Ссылочные: </a:t>
          </a: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предназначен для обработки сложных  изменяющихся структур, например деревьев, графов, рекурсивных структур</a:t>
          </a:r>
          <a:endParaRPr lang="ru-RU" sz="1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5237373" y="1134900"/>
        <a:ext cx="2079296" cy="842455"/>
      </dsp:txXfrm>
    </dsp:sp>
    <dsp:sp modelId="{DD7D3ED7-DE79-4F43-96CC-44B807191C2F}">
      <dsp:nvSpPr>
        <dsp:cNvPr id="0" name=""/>
        <dsp:cNvSpPr/>
      </dsp:nvSpPr>
      <dsp:spPr>
        <a:xfrm>
          <a:off x="5778408" y="2130196"/>
          <a:ext cx="845344" cy="4340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5691096-6417-46ED-A607-E37918DCB627}">
      <dsp:nvSpPr>
        <dsp:cNvPr id="0" name=""/>
        <dsp:cNvSpPr/>
      </dsp:nvSpPr>
      <dsp:spPr>
        <a:xfrm>
          <a:off x="5854349" y="2202340"/>
          <a:ext cx="845344" cy="43400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 dirty="0" smtClean="0">
              <a:latin typeface="Times New Roman" pitchFamily="18" charset="0"/>
              <a:cs typeface="Times New Roman" pitchFamily="18" charset="0"/>
            </a:rPr>
            <a:t>Указатели</a:t>
          </a:r>
          <a:endParaRPr lang="ru-RU" sz="1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5867060" y="2215051"/>
        <a:ext cx="819922" cy="40857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35A4C-C923-48E3-AB56-F5B2FEE60F2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8193A-1A14-4595-9438-10470E702FD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EB9DF-3C7C-44BF-9528-546E2591B8C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7D2847-9838-4781-B12F-4299BB34F8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 userDrawn="1"/>
        </p:nvSpPr>
        <p:spPr bwMode="auto">
          <a:xfrm>
            <a:off x="925513" y="0"/>
            <a:ext cx="741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>
                <a:solidFill>
                  <a:srgbClr val="FFFFFF"/>
                </a:solidFill>
                <a:latin typeface="Arial"/>
                <a:cs typeface="Arial" charset="0"/>
              </a:rPr>
              <a:t>Л.Л. Босова, УМК по информатике для 5-7 классов</a:t>
            </a:r>
            <a:endParaRPr lang="en-US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 userDrawn="1"/>
        </p:nvSpPr>
        <p:spPr bwMode="auto">
          <a:xfrm>
            <a:off x="4002088" y="6610350"/>
            <a:ext cx="11255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>
                <a:solidFill>
                  <a:srgbClr val="FFFFFF"/>
                </a:solidFill>
                <a:latin typeface="Arial"/>
                <a:cs typeface="Arial" charset="0"/>
              </a:rPr>
              <a:t>Москва, 2007</a:t>
            </a:r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8000" b="0"/>
            </a:lvl1pPr>
          </a:lstStyle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  <p:transition>
    <p:wedg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>
    <p:wedg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ru-RU" noProof="0"/>
          </a:p>
        </p:txBody>
      </p:sp>
    </p:spTree>
  </p:cSld>
  <p:clrMapOvr>
    <a:masterClrMapping/>
  </p:clrMapOvr>
  <p:transition>
    <p:wedg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>
    <p:wedg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17725" y="0"/>
            <a:ext cx="6867525" cy="106521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209800" y="1927225"/>
            <a:ext cx="3311525" cy="415131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673725" y="1927225"/>
            <a:ext cx="3311525" cy="415131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9BED9-003C-479C-89B4-F638359DB4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whee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D19DB-CB1E-491D-ADB5-DF07DBC975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0DFFE-94B4-44F3-99F2-6AC631FAA6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Заголовок, клип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лип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B7AFE4-AD24-42EF-AD22-D44303FFDFC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wedg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8120063" y="6610350"/>
            <a:ext cx="931862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C07AB-8F3C-4948-B689-C9BD350F5E90}" type="slidenum">
              <a:rPr lang="en-US"/>
              <a:pPr>
                <a:defRPr/>
              </a:pPr>
              <a:t>‹#›</a:t>
            </a:fld>
            <a:r>
              <a:rPr lang="ru-RU"/>
              <a:t> из 21</a:t>
            </a:r>
            <a:endParaRPr lang="en-US"/>
          </a:p>
        </p:txBody>
      </p:sp>
    </p:spTree>
  </p:cSld>
  <p:clrMapOvr>
    <a:masterClrMapping/>
  </p:clrMapOvr>
  <p:transition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9E566-AD8B-4803-A78A-BD2A8DB97B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BB59F-0970-45BD-9BA4-050EA125EEB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2273A-41C5-48EF-B23D-A564E4D83C7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07FB6-9DA8-4BDD-8259-04668CDEBE1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41D8F-1628-4D47-A38D-08989F6FE0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EDE9E-799E-4E8E-BB2A-F189E65F1F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9CC8C-83BD-40D5-A986-308E07B99A6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CC0F1E5-F910-499F-A900-E5754D80903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  <p:sldLayoutId id="2147483766" r:id="rId16"/>
    <p:sldLayoutId id="2147483767" r:id="rId17"/>
    <p:sldLayoutId id="2147483768" r:id="rId18"/>
    <p:sldLayoutId id="2147483769" r:id="rId19"/>
    <p:sldLayoutId id="2147483770" r:id="rId20"/>
    <p:sldLayoutId id="2147483771" r:id="rId2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42910" y="1785926"/>
            <a:ext cx="814393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5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БАЗЫ ДАННЫХ И  СИСТЕМЫ УПРАВЛЕНИЯ БАЗАМИ ДАННЫХ</a:t>
            </a:r>
            <a:endParaRPr lang="ru-RU" sz="4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642911" y="4000504"/>
            <a:ext cx="7572428" cy="1243012"/>
          </a:xfrm>
          <a:prstGeom prst="rect">
            <a:avLst/>
          </a:prstGeom>
          <a:noFill/>
        </p:spPr>
        <p:txBody>
          <a:bodyPr/>
          <a:lstStyle/>
          <a:p>
            <a:pPr marL="342900" lvl="0" indent="-342900" algn="just">
              <a:spcBef>
                <a:spcPct val="20000"/>
              </a:spcBef>
              <a:buFontTx/>
              <a:buChar char="•"/>
            </a:pPr>
            <a:r>
              <a:rPr lang="ru-RU" sz="2500" b="1" kern="0" dirty="0" smtClean="0">
                <a:latin typeface="Times New Roman" pitchFamily="18" charset="0"/>
                <a:cs typeface="Times New Roman" pitchFamily="18" charset="0"/>
              </a:rPr>
              <a:t>Реляционная </a:t>
            </a:r>
            <a:r>
              <a:rPr lang="ru-RU" sz="2500" b="1" kern="0" dirty="0" smtClean="0">
                <a:latin typeface="Times New Roman" pitchFamily="18" charset="0"/>
                <a:cs typeface="Times New Roman" pitchFamily="18" charset="0"/>
              </a:rPr>
              <a:t>модель данных. Основные понятия реляционных баз данны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10</a:t>
            </a:fld>
            <a:endParaRPr lang="ru-RU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Фундаментальные свойства отношений</a:t>
            </a:r>
          </a:p>
        </p:txBody>
      </p:sp>
      <p:sp>
        <p:nvSpPr>
          <p:cNvPr id="99329" name="Rectangle 1"/>
          <p:cNvSpPr>
            <a:spLocks noChangeArrowheads="1"/>
          </p:cNvSpPr>
          <p:nvPr/>
        </p:nvSpPr>
        <p:spPr bwMode="auto">
          <a:xfrm>
            <a:off x="1214414" y="1500174"/>
            <a:ext cx="4857784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69875" algn="just"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отношении нет </a:t>
            </a:r>
            <a:r>
              <a:rPr lang="ru-RU" cap="all" dirty="0" smtClean="0">
                <a:latin typeface="Times New Roman" pitchFamily="18" charset="0"/>
                <a:cs typeface="Times New Roman" pitchFamily="18" charset="0"/>
              </a:rPr>
              <a:t>одинаковы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кортежей</a:t>
            </a:r>
          </a:p>
          <a:p>
            <a:pPr lvl="0"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269875" algn="just"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ртежи </a:t>
            </a:r>
            <a:r>
              <a:rPr lang="ru-RU" cap="all" dirty="0" smtClean="0">
                <a:latin typeface="Times New Roman" pitchFamily="18" charset="0"/>
                <a:cs typeface="Times New Roman" pitchFamily="18" charset="0"/>
              </a:rPr>
              <a:t>не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порядочены (сверху вниз)</a:t>
            </a:r>
          </a:p>
          <a:p>
            <a:pPr lvl="0"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269875" algn="just"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трибуты </a:t>
            </a:r>
            <a:r>
              <a:rPr lang="ru-RU" cap="all" dirty="0" smtClean="0">
                <a:latin typeface="Times New Roman" pitchFamily="18" charset="0"/>
                <a:cs typeface="Times New Roman" pitchFamily="18" charset="0"/>
              </a:rPr>
              <a:t>не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упорядочены (слева направо)</a:t>
            </a:r>
          </a:p>
          <a:p>
            <a:pPr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269875" algn="just">
              <a:buFont typeface="+mj-lt"/>
              <a:buAutoNum type="arabicPeriod"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42910" y="1857361"/>
            <a:ext cx="8114003" cy="923926"/>
            <a:chOff x="448" y="3481"/>
            <a:chExt cx="4496" cy="582"/>
          </a:xfrm>
        </p:grpSpPr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765" y="3481"/>
              <a:ext cx="4179" cy="582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algn="just" eaLnBrk="0" hangingPunct="0">
                <a:spcBef>
                  <a:spcPts val="0"/>
                </a:spcBef>
                <a:defRPr/>
              </a:pP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 У каждого отношения есть </a:t>
              </a:r>
              <a:r>
                <a:rPr lang="ru-RU" b="1" dirty="0" smtClean="0">
                  <a:latin typeface="Times New Roman" pitchFamily="18" charset="0"/>
                  <a:cs typeface="Times New Roman" pitchFamily="18" charset="0"/>
                </a:rPr>
                <a:t>первичный ключ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 – набора атрибутов, значения которых </a:t>
              </a:r>
              <a:r>
                <a:rPr lang="ru-RU" b="1" dirty="0" smtClean="0">
                  <a:latin typeface="Times New Roman" pitchFamily="18" charset="0"/>
                  <a:cs typeface="Times New Roman" pitchFamily="18" charset="0"/>
                </a:rPr>
                <a:t>однозначно определяют кортеж 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отношения. Таблицы в отличие от отношений могут содержать одинаковые строки</a:t>
              </a:r>
            </a:p>
          </p:txBody>
        </p:sp>
        <p:sp>
          <p:nvSpPr>
            <p:cNvPr id="14" name="Oval 33"/>
            <p:cNvSpPr>
              <a:spLocks noChangeArrowheads="1"/>
            </p:cNvSpPr>
            <p:nvPr/>
          </p:nvSpPr>
          <p:spPr bwMode="auto">
            <a:xfrm>
              <a:off x="448" y="3571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642910" y="3286124"/>
          <a:ext cx="4714907" cy="792480"/>
        </p:xfrm>
        <a:graphic>
          <a:graphicData uri="http://schemas.openxmlformats.org/drawingml/2006/table">
            <a:tbl>
              <a:tblPr/>
              <a:tblGrid>
                <a:gridCol w="1571636"/>
                <a:gridCol w="1151906"/>
                <a:gridCol w="864756"/>
                <a:gridCol w="1126609"/>
              </a:tblGrid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сотрудник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Фамилия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Зарплат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отдел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Иван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Петр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2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Сидор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500000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429256" y="3143248"/>
            <a:ext cx="3500462" cy="923330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ельзя сказать, что сотрудник Иваненко «предшествует» сотруднику Петренко</a:t>
            </a:r>
          </a:p>
        </p:txBody>
      </p:sp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714348" y="4143380"/>
            <a:ext cx="8114003" cy="663576"/>
            <a:chOff x="448" y="3571"/>
            <a:chExt cx="4496" cy="418"/>
          </a:xfrm>
        </p:grpSpPr>
        <p:sp>
          <p:nvSpPr>
            <p:cNvPr id="21" name="Text Box 32"/>
            <p:cNvSpPr txBox="1">
              <a:spLocks noChangeArrowheads="1"/>
            </p:cNvSpPr>
            <p:nvPr/>
          </p:nvSpPr>
          <p:spPr bwMode="auto">
            <a:xfrm>
              <a:off x="765" y="3571"/>
              <a:ext cx="4179" cy="407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algn="just" eaLnBrk="0" hangingPunct="0">
                <a:spcBef>
                  <a:spcPts val="0"/>
                </a:spcBef>
                <a:defRPr/>
              </a:pP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 Одно и то же отношение может быть изображено разными таблицами, в которых строки идут в различном порядке.</a:t>
              </a: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448" y="3571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graphicFrame>
        <p:nvGraphicFramePr>
          <p:cNvPr id="23" name="Таблица 22"/>
          <p:cNvGraphicFramePr>
            <a:graphicFrameLocks noGrp="1"/>
          </p:cNvGraphicFramePr>
          <p:nvPr/>
        </p:nvGraphicFramePr>
        <p:xfrm>
          <a:off x="142845" y="5143512"/>
          <a:ext cx="3857651" cy="990600"/>
        </p:xfrm>
        <a:graphic>
          <a:graphicData uri="http://schemas.openxmlformats.org/drawingml/2006/table">
            <a:tbl>
              <a:tblPr/>
              <a:tblGrid>
                <a:gridCol w="933303"/>
                <a:gridCol w="995495"/>
                <a:gridCol w="987053"/>
                <a:gridCol w="941800"/>
              </a:tblGrid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сотрудник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Зарплат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Зарплат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отдел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000000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Фамилия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000000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Иван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500000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Петр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/>
        </p:nvGraphicFramePr>
        <p:xfrm>
          <a:off x="5000628" y="5143512"/>
          <a:ext cx="4000560" cy="990600"/>
        </p:xfrm>
        <a:graphic>
          <a:graphicData uri="http://schemas.openxmlformats.org/drawingml/2006/table">
            <a:tbl>
              <a:tblPr/>
              <a:tblGrid>
                <a:gridCol w="1071602"/>
                <a:gridCol w="928694"/>
                <a:gridCol w="1044346"/>
                <a:gridCol w="955918"/>
              </a:tblGrid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сотрудник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Фамилия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Зарплат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отдел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Иван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Петр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2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Сидор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500000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5" name="Двойная стрелка влево/вправо 24"/>
          <p:cNvSpPr/>
          <p:nvPr/>
        </p:nvSpPr>
        <p:spPr>
          <a:xfrm flipV="1">
            <a:off x="4000496" y="5429264"/>
            <a:ext cx="1000132" cy="714380"/>
          </a:xfrm>
          <a:prstGeom prst="leftRightArrow">
            <a:avLst>
              <a:gd name="adj1" fmla="val 13944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1214414" y="6215082"/>
            <a:ext cx="48577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9875" algn="just">
              <a:buFont typeface="+mj-lt"/>
              <a:buAutoNum type="arabicPeriod" startAt="4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томарность значений атрибутов</a:t>
            </a:r>
          </a:p>
        </p:txBody>
      </p:sp>
    </p:spTree>
    <p:extLst>
      <p:ext uri="{BB962C8B-B14F-4D97-AF65-F5344CB8AC3E}">
        <p14:creationId xmlns:p14="http://schemas.microsoft.com/office/powerpoint/2010/main" val="274985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ляционная модель </a:t>
            </a:r>
            <a:r>
              <a:rPr lang="ru-RU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анных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83568" y="1556792"/>
            <a:ext cx="7488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969-</a:t>
            </a: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970-е </a:t>
            </a:r>
            <a:r>
              <a:rPr lang="ru-RU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гг.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Э. Кодд, англ.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elatio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тношение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83568" y="1956902"/>
            <a:ext cx="7848872" cy="338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Составные части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еляционной модели данных:</a:t>
            </a:r>
          </a:p>
          <a:p>
            <a:pPr marL="722313" indent="173038" algn="just">
              <a:buFont typeface="Wingdings" pitchFamily="2" charset="2"/>
              <a:buChar char="Ø"/>
            </a:pP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структурная часть: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описывает объекты реляционной модели данных;</a:t>
            </a:r>
          </a:p>
          <a:p>
            <a:pPr marL="722313" algn="just"/>
            <a:endParaRPr lang="ru-RU" sz="1600" b="1" dirty="0">
              <a:latin typeface="Times New Roman" pitchFamily="18" charset="0"/>
              <a:cs typeface="Times New Roman" pitchFamily="18" charset="0"/>
            </a:endParaRPr>
          </a:p>
          <a:p>
            <a:pPr marL="722313" algn="just"/>
            <a:endParaRPr lang="ru-RU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722313" algn="just"/>
            <a:endParaRPr lang="ru-RU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722313" indent="173038" algn="just">
              <a:buFont typeface="Wingdings" pitchFamily="2" charset="2"/>
              <a:buChar char="Ø"/>
            </a:pP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целостная 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часть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: описывает ограничения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специального вида, которые должны выполняться для любых отношений в любых реляционных базах данных. 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722313" indent="173038" algn="just">
              <a:buFont typeface="Wingdings" pitchFamily="2" charset="2"/>
              <a:buChar char="Ø"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722313" indent="173038" algn="just">
              <a:buFont typeface="Wingdings" pitchFamily="2" charset="2"/>
              <a:buChar char="Ø"/>
            </a:pPr>
            <a:endParaRPr lang="ru-RU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722313" indent="173038" algn="just">
              <a:buFont typeface="Wingdings" pitchFamily="2" charset="2"/>
              <a:buChar char="Ø"/>
            </a:pP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манипуляционная часть: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анипуляционная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часть описывает два эквивалентных способа манипулирования реляционными данными – 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реляционную алгебру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реляционное исчислени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826763" y="2564904"/>
            <a:ext cx="7633669" cy="663575"/>
            <a:chOff x="532" y="3582"/>
            <a:chExt cx="4478" cy="418"/>
          </a:xfrm>
        </p:grpSpPr>
        <p:sp>
          <p:nvSpPr>
            <p:cNvPr id="7" name="Text Box 32"/>
            <p:cNvSpPr txBox="1">
              <a:spLocks noChangeArrowheads="1"/>
            </p:cNvSpPr>
            <p:nvPr/>
          </p:nvSpPr>
          <p:spPr bwMode="auto">
            <a:xfrm>
              <a:off x="838" y="3596"/>
              <a:ext cx="4172" cy="368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marL="88900" indent="-88900" algn="just" eaLnBrk="0" hangingPunct="0">
                <a:spcBef>
                  <a:spcPts val="0"/>
                </a:spcBef>
                <a:defRPr/>
              </a:pPr>
              <a:r>
                <a:rPr lang="ru-RU" sz="16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ru-RU" sz="1600" b="1" dirty="0" smtClean="0">
                  <a:latin typeface="Times New Roman" pitchFamily="18" charset="0"/>
                  <a:cs typeface="Times New Roman" pitchFamily="18" charset="0"/>
                </a:rPr>
                <a:t>Единственной </a:t>
              </a:r>
              <a:r>
                <a:rPr lang="ru-RU" sz="1600" b="1" dirty="0">
                  <a:latin typeface="Times New Roman" pitchFamily="18" charset="0"/>
                  <a:cs typeface="Times New Roman" pitchFamily="18" charset="0"/>
                </a:rPr>
                <a:t>структурой данных</a:t>
              </a:r>
              <a:r>
                <a:rPr lang="ru-RU" sz="1600" dirty="0">
                  <a:latin typeface="Times New Roman" pitchFamily="18" charset="0"/>
                  <a:cs typeface="Times New Roman" pitchFamily="18" charset="0"/>
                </a:rPr>
                <a:t>, используемой в реляционной модели, </a:t>
              </a:r>
              <a:r>
                <a:rPr lang="ru-RU" sz="1600" dirty="0" smtClean="0">
                  <a:latin typeface="Times New Roman" pitchFamily="18" charset="0"/>
                  <a:cs typeface="Times New Roman" pitchFamily="18" charset="0"/>
                </a:rPr>
                <a:t>      являются  </a:t>
              </a:r>
              <a:r>
                <a:rPr lang="ru-RU" sz="1600" b="1" dirty="0">
                  <a:latin typeface="Times New Roman" pitchFamily="18" charset="0"/>
                  <a:cs typeface="Times New Roman" pitchFamily="18" charset="0"/>
                </a:rPr>
                <a:t>нормализованные n-</a:t>
              </a:r>
              <a:r>
                <a:rPr lang="ru-RU" sz="1600" b="1" dirty="0" err="1">
                  <a:latin typeface="Times New Roman" pitchFamily="18" charset="0"/>
                  <a:cs typeface="Times New Roman" pitchFamily="18" charset="0"/>
                </a:rPr>
                <a:t>арные</a:t>
              </a:r>
              <a:r>
                <a:rPr lang="ru-RU" sz="1600" b="1" dirty="0">
                  <a:latin typeface="Times New Roman" pitchFamily="18" charset="0"/>
                  <a:cs typeface="Times New Roman" pitchFamily="18" charset="0"/>
                </a:rPr>
                <a:t> отношения</a:t>
              </a:r>
              <a:r>
                <a:rPr lang="ru-RU" sz="1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ru-RU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33"/>
            <p:cNvSpPr>
              <a:spLocks noChangeArrowheads="1"/>
            </p:cNvSpPr>
            <p:nvPr/>
          </p:nvSpPr>
          <p:spPr bwMode="auto">
            <a:xfrm>
              <a:off x="532" y="3582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826763" y="3909909"/>
            <a:ext cx="7633669" cy="663575"/>
            <a:chOff x="532" y="3493"/>
            <a:chExt cx="4478" cy="418"/>
          </a:xfrm>
        </p:grpSpPr>
        <p:sp>
          <p:nvSpPr>
            <p:cNvPr id="12" name="Text Box 32"/>
            <p:cNvSpPr txBox="1">
              <a:spLocks noChangeArrowheads="1"/>
            </p:cNvSpPr>
            <p:nvPr/>
          </p:nvSpPr>
          <p:spPr bwMode="auto">
            <a:xfrm>
              <a:off x="838" y="3596"/>
              <a:ext cx="4172" cy="213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marL="722313" indent="-633413" algn="just"/>
              <a:r>
                <a:rPr lang="ru-RU" sz="1600" dirty="0" smtClean="0">
                  <a:latin typeface="Times New Roman" pitchFamily="18" charset="0"/>
                  <a:cs typeface="Times New Roman" pitchFamily="18" charset="0"/>
                </a:rPr>
                <a:t>Это </a:t>
              </a:r>
              <a:r>
                <a:rPr lang="ru-RU" sz="1600" dirty="0">
                  <a:latin typeface="Times New Roman" pitchFamily="18" charset="0"/>
                  <a:cs typeface="Times New Roman" pitchFamily="18" charset="0"/>
                </a:rPr>
                <a:t>целостность сущностей и целостность внешних ключей</a:t>
              </a:r>
            </a:p>
          </p:txBody>
        </p:sp>
        <p:sp>
          <p:nvSpPr>
            <p:cNvPr id="13" name="Oval 33"/>
            <p:cNvSpPr>
              <a:spLocks noChangeArrowheads="1"/>
            </p:cNvSpPr>
            <p:nvPr/>
          </p:nvSpPr>
          <p:spPr bwMode="auto">
            <a:xfrm>
              <a:off x="532" y="3493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  <p:graphicFrame>
        <p:nvGraphicFramePr>
          <p:cNvPr id="2" name="Схема 1"/>
          <p:cNvGraphicFramePr/>
          <p:nvPr>
            <p:extLst>
              <p:ext uri="{D42A27DB-BD31-4B8C-83A1-F6EECF244321}">
                <p14:modId xmlns:p14="http://schemas.microsoft.com/office/powerpoint/2010/main" val="4143107377"/>
              </p:ext>
            </p:extLst>
          </p:nvPr>
        </p:nvGraphicFramePr>
        <p:xfrm>
          <a:off x="991532" y="2556554"/>
          <a:ext cx="7344816" cy="30401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11560" y="1484784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9750"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Понятие тип данных в реляционной модели данных полностью соответствует понятию типа данных в языках программирования.</a:t>
            </a:r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622744" y="5442296"/>
            <a:ext cx="8114003" cy="663576"/>
            <a:chOff x="448" y="3481"/>
            <a:chExt cx="4496" cy="418"/>
          </a:xfrm>
        </p:grpSpPr>
        <p:sp>
          <p:nvSpPr>
            <p:cNvPr id="8" name="Text Box 32"/>
            <p:cNvSpPr txBox="1">
              <a:spLocks noChangeArrowheads="1"/>
            </p:cNvSpPr>
            <p:nvPr/>
          </p:nvSpPr>
          <p:spPr bwMode="auto">
            <a:xfrm>
              <a:off x="765" y="3481"/>
              <a:ext cx="4179" cy="388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algn="just" eaLnBrk="0" hangingPunct="0">
                <a:spcBef>
                  <a:spcPts val="0"/>
                </a:spcBef>
                <a:defRPr/>
              </a:pPr>
              <a:r>
                <a:rPr lang="ru-RU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ru-RU" sz="1600" dirty="0">
                  <a:latin typeface="Times New Roman" pitchFamily="18" charset="0"/>
                  <a:cs typeface="Times New Roman" pitchFamily="18" charset="0"/>
                </a:rPr>
                <a:t>Реляционная модель требует, чтобы типы  используемых  данных были простыми</a:t>
              </a:r>
              <a:r>
                <a:rPr lang="ru-RU" sz="1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ru-RU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33"/>
            <p:cNvSpPr>
              <a:spLocks noChangeArrowheads="1"/>
            </p:cNvSpPr>
            <p:nvPr/>
          </p:nvSpPr>
          <p:spPr bwMode="auto">
            <a:xfrm>
              <a:off x="448" y="3481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sp>
        <p:nvSpPr>
          <p:cNvPr id="11" name="Прямоугольник 10"/>
          <p:cNvSpPr/>
          <p:nvPr/>
        </p:nvSpPr>
        <p:spPr>
          <a:xfrm>
            <a:off x="595488" y="2141056"/>
            <a:ext cx="8136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975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База данных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допускается хранение символьных, числовых  данных,  битовых  строк, 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специализированных числовых данных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(таких как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«деньги»),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а также 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специальных данны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(дата, время, временной интервал)</a:t>
            </a:r>
          </a:p>
        </p:txBody>
      </p:sp>
      <p:sp>
        <p:nvSpPr>
          <p:cNvPr id="12" name="Заголовок 1"/>
          <p:cNvSpPr txBox="1">
            <a:spLocks/>
          </p:cNvSpPr>
          <p:nvPr/>
        </p:nvSpPr>
        <p:spPr bwMode="auto">
          <a:xfrm>
            <a:off x="577264" y="278199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ru-RU" sz="40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ляционная модель данных</a:t>
            </a:r>
            <a:endParaRPr lang="ru-RU" sz="4000" b="1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42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омен отношения</a:t>
            </a:r>
          </a:p>
        </p:txBody>
      </p:sp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500034" y="1428736"/>
            <a:ext cx="8072494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Домен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можно рассматривать как подмножество значений некоторого типа данных имеющих определенный смысл.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0" y="4572008"/>
            <a:ext cx="89297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    Пример: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омен D, имеющий смысл «Возраст сотрудника» можно описать как следующее подмножество множества натуральных чисел:</a:t>
            </a:r>
          </a:p>
        </p:txBody>
      </p: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4857752" y="1785926"/>
            <a:ext cx="4071934" cy="280076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   Свойства домена: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ü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омен имеет уникальное имя (в пределах базы данных);</a:t>
            </a:r>
          </a:p>
          <a:p>
            <a:pPr algn="just">
              <a:buFont typeface="Wingdings" pitchFamily="2" charset="2"/>
              <a:buChar char="ü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омен определен на некотором простом  типе  данных или на  другом домене;</a:t>
            </a:r>
          </a:p>
          <a:p>
            <a:pPr algn="just">
              <a:buFont typeface="Wingdings" pitchFamily="2" charset="2"/>
              <a:buChar char="ü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омен может иметь некоторое логическое условие, позволяющее описать подмножество данных, допустимых для данного домена;</a:t>
            </a:r>
          </a:p>
          <a:p>
            <a:pPr algn="just">
              <a:buFont typeface="Wingdings" pitchFamily="2" charset="2"/>
              <a:buChar char="ü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омен несет определенную смысловую нагрузку.</a:t>
            </a: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500298" y="5072074"/>
          <a:ext cx="3714776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3" imgW="2044700" imgH="203200" progId="Equation.DSMT4">
                  <p:embed/>
                </p:oleObj>
              </mc:Choice>
              <mc:Fallback>
                <p:oleObj name="Equation" r:id="rId3" imgW="2044700" imgH="20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072074"/>
                        <a:ext cx="3714776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0" y="5357825"/>
            <a:ext cx="8929718" cy="1077913"/>
            <a:chOff x="448" y="3481"/>
            <a:chExt cx="4496" cy="679"/>
          </a:xfrm>
        </p:grpSpPr>
        <p:sp>
          <p:nvSpPr>
            <p:cNvPr id="21" name="Text Box 32"/>
            <p:cNvSpPr txBox="1">
              <a:spLocks noChangeArrowheads="1"/>
            </p:cNvSpPr>
            <p:nvPr/>
          </p:nvSpPr>
          <p:spPr bwMode="auto">
            <a:xfrm>
              <a:off x="772" y="3481"/>
              <a:ext cx="4172" cy="679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algn="just" eaLnBrk="0" hangingPunct="0">
                <a:spcBef>
                  <a:spcPts val="0"/>
                </a:spcBef>
                <a:defRPr/>
              </a:pPr>
              <a:r>
                <a:rPr lang="ru-RU" sz="16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ru-RU" sz="1600" dirty="0" smtClean="0">
                  <a:latin typeface="Times New Roman" pitchFamily="18" charset="0"/>
                  <a:cs typeface="Times New Roman" pitchFamily="18" charset="0"/>
                </a:rPr>
                <a:t>Домен определяется заданием некоторого базового типа данных, к которому относятся элементы домена, и произвольного логического выражения, применяемого к элементу типа данных. Если вычисление этого логического выражения дает результат «истина», то элемент данных является элементом домена.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448" y="3571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642910" y="2357430"/>
            <a:ext cx="812334" cy="6635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ru-RU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1428728" y="2357430"/>
            <a:ext cx="32861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ожет быть несколько доменов, совпадающих как подмножества, но несущие различный смысл. </a:t>
            </a:r>
          </a:p>
        </p:txBody>
      </p:sp>
      <p:sp>
        <p:nvSpPr>
          <p:cNvPr id="25" name="Прямоугольник 24"/>
          <p:cNvSpPr/>
          <p:nvPr/>
        </p:nvSpPr>
        <p:spPr>
          <a:xfrm>
            <a:off x="571472" y="3214686"/>
            <a:ext cx="41434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Пример: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омены «Вес детали» и «Имеющееся количество» можно одинаково описать как множество неотрицательных целых чисел, но смысл этих доменов будет различным, и это будут различные домены.</a:t>
            </a: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омен отношения</a:t>
            </a: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71472" y="1571612"/>
            <a:ext cx="8215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Пример: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писать все возможные домены отношения Зарплата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2214546" y="2000240"/>
          <a:ext cx="4714907" cy="792480"/>
        </p:xfrm>
        <a:graphic>
          <a:graphicData uri="http://schemas.openxmlformats.org/drawingml/2006/table">
            <a:tbl>
              <a:tblPr/>
              <a:tblGrid>
                <a:gridCol w="1571636"/>
                <a:gridCol w="1151906"/>
                <a:gridCol w="864756"/>
                <a:gridCol w="1126609"/>
              </a:tblGrid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сотрудник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Фамилия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Зарплат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отдел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Иваненко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Петренко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2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Сидор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500000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785786" y="3000372"/>
          <a:ext cx="571504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3403600" imgH="228600" progId="Equation.DSMT4">
                  <p:embed/>
                </p:oleObj>
              </mc:Choice>
              <mc:Fallback>
                <p:oleObj name="Equation" r:id="rId3" imgW="34036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000372"/>
                        <a:ext cx="571504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785786" y="3429000"/>
          <a:ext cx="664373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5" imgW="4381500" imgH="228600" progId="Equation.DSMT4">
                  <p:embed/>
                </p:oleObj>
              </mc:Choice>
              <mc:Fallback>
                <p:oleObj name="Equation" r:id="rId5" imgW="43815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429000"/>
                        <a:ext cx="664373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785786" y="3857628"/>
          <a:ext cx="628654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7" imgW="3594100" imgH="228600" progId="Equation.DSMT4">
                  <p:embed/>
                </p:oleObj>
              </mc:Choice>
              <mc:Fallback>
                <p:oleObj name="Equation" r:id="rId7" imgW="35941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857628"/>
                        <a:ext cx="628654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85786" y="4286256"/>
          <a:ext cx="614366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9" imgW="2870200" imgH="228600" progId="Equation.DSMT4">
                  <p:embed/>
                </p:oleObj>
              </mc:Choice>
              <mc:Fallback>
                <p:oleObj name="Equation" r:id="rId9" imgW="28702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286256"/>
                        <a:ext cx="6143668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1"/>
          <p:cNvGrpSpPr>
            <a:grpSpLocks/>
          </p:cNvGrpSpPr>
          <p:nvPr/>
        </p:nvGrpSpPr>
        <p:grpSpPr bwMode="auto">
          <a:xfrm>
            <a:off x="0" y="4714887"/>
            <a:ext cx="9001219" cy="1477964"/>
            <a:chOff x="448" y="3436"/>
            <a:chExt cx="4532" cy="931"/>
          </a:xfrm>
        </p:grpSpPr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>
              <a:off x="808" y="3436"/>
              <a:ext cx="4172" cy="931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algn="just" eaLnBrk="0" hangingPunct="0">
                <a:spcBef>
                  <a:spcPts val="0"/>
                </a:spcBef>
                <a:defRPr/>
              </a:pPr>
              <a:r>
                <a:rPr lang="ru-RU" sz="16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Не всегда очевидно, как задать логическое условие, ограничивающее возможные значения домена. В примере выше ясно, что домен «Фамилия» - это строки, являющиеся фамилиями и они не должны начинаться с цифр, служебных символов, с мягкого знака и т.д. Но вот является ли допустимой фамилия "</a:t>
              </a:r>
              <a:r>
                <a:rPr lang="ru-RU" dirty="0" err="1" smtClean="0">
                  <a:latin typeface="Times New Roman" pitchFamily="18" charset="0"/>
                  <a:cs typeface="Times New Roman" pitchFamily="18" charset="0"/>
                </a:rPr>
                <a:t>Ггггггыыыыы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"? </a:t>
              </a: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448" y="3706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трибут отношения</a:t>
            </a:r>
          </a:p>
        </p:txBody>
      </p:sp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642910" y="1571612"/>
            <a:ext cx="807249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Атрибут отношения 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есть пара вида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Имя_атрибута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Имя_домена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&gt;. 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2428860" y="4357694"/>
          <a:ext cx="4714907" cy="792480"/>
        </p:xfrm>
        <a:graphic>
          <a:graphicData uri="http://schemas.openxmlformats.org/drawingml/2006/table">
            <a:tbl>
              <a:tblPr/>
              <a:tblGrid>
                <a:gridCol w="1571636"/>
                <a:gridCol w="1151906"/>
                <a:gridCol w="864756"/>
                <a:gridCol w="1126609"/>
              </a:tblGrid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сотрудник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Фамилия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Зарплат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отдел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Иваненко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Петренко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2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Сидор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500000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71169" y="2428870"/>
            <a:ext cx="8114003" cy="738188"/>
            <a:chOff x="448" y="3481"/>
            <a:chExt cx="4496" cy="465"/>
          </a:xfrm>
        </p:grpSpPr>
        <p:sp>
          <p:nvSpPr>
            <p:cNvPr id="7" name="Text Box 32"/>
            <p:cNvSpPr txBox="1">
              <a:spLocks noChangeArrowheads="1"/>
            </p:cNvSpPr>
            <p:nvPr/>
          </p:nvSpPr>
          <p:spPr bwMode="auto">
            <a:xfrm>
              <a:off x="765" y="3481"/>
              <a:ext cx="4179" cy="465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algn="just" eaLnBrk="0" hangingPunct="0">
                <a:spcBef>
                  <a:spcPts val="0"/>
                </a:spcBef>
                <a:defRPr/>
              </a:pPr>
              <a:r>
                <a:rPr lang="ru-RU" sz="22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Имена атрибутов должны быть уникальны в пределах            отношения.    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33"/>
            <p:cNvSpPr>
              <a:spLocks noChangeArrowheads="1"/>
            </p:cNvSpPr>
            <p:nvPr/>
          </p:nvSpPr>
          <p:spPr bwMode="auto">
            <a:xfrm>
              <a:off x="448" y="3481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571472" y="3286131"/>
            <a:ext cx="8114003" cy="738189"/>
            <a:chOff x="448" y="3481"/>
            <a:chExt cx="4496" cy="465"/>
          </a:xfrm>
        </p:grpSpPr>
        <p:sp>
          <p:nvSpPr>
            <p:cNvPr id="11" name="Text Box 32"/>
            <p:cNvSpPr txBox="1">
              <a:spLocks noChangeArrowheads="1"/>
            </p:cNvSpPr>
            <p:nvPr/>
          </p:nvSpPr>
          <p:spPr bwMode="auto">
            <a:xfrm>
              <a:off x="765" y="3481"/>
              <a:ext cx="4179" cy="465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algn="just" eaLnBrk="0" hangingPunct="0">
                <a:spcBef>
                  <a:spcPts val="0"/>
                </a:spcBef>
                <a:defRPr/>
              </a:pPr>
              <a:r>
                <a:rPr lang="ru-RU" sz="22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Имена атрибутов отношения совпадают с именами соответствующих доменов.</a:t>
              </a:r>
              <a:endParaRPr lang="ru-RU" sz="2000" dirty="0" smtClean="0"/>
            </a:p>
          </p:txBody>
        </p:sp>
        <p:sp>
          <p:nvSpPr>
            <p:cNvPr id="12" name="Oval 33"/>
            <p:cNvSpPr>
              <a:spLocks noChangeArrowheads="1"/>
            </p:cNvSpPr>
            <p:nvPr/>
          </p:nvSpPr>
          <p:spPr bwMode="auto">
            <a:xfrm>
              <a:off x="448" y="3481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642910" y="5124192"/>
            <a:ext cx="5143536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омер Сотрудника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000" b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Фамилия: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0" indent="4572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Зарплата: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4572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омер отдела: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642910" y="4286256"/>
            <a:ext cx="3714776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Пример: </a:t>
            </a: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ортеж отношения</a:t>
            </a:r>
          </a:p>
        </p:txBody>
      </p:sp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642910" y="1571612"/>
            <a:ext cx="807249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Кортеж отношения А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едставляет собой множество пар вида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Имя_атрибута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Значение_атрибута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аких, что значение  атрибута         принадлежит домену     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2285984" y="3500438"/>
          <a:ext cx="4714907" cy="792480"/>
        </p:xfrm>
        <a:graphic>
          <a:graphicData uri="http://schemas.openxmlformats.org/drawingml/2006/table">
            <a:tbl>
              <a:tblPr/>
              <a:tblGrid>
                <a:gridCol w="1571636"/>
                <a:gridCol w="1151906"/>
                <a:gridCol w="864756"/>
                <a:gridCol w="1126609"/>
              </a:tblGrid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сотрудник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Фамилия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Зарплат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latin typeface="Times New Roman"/>
                          <a:ea typeface="Times New Roman"/>
                          <a:cs typeface="Times New Roman"/>
                        </a:rPr>
                        <a:t>Номер отдела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Иваненко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Петренко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Times New Roman"/>
                          <a:cs typeface="Times New Roman"/>
                        </a:rPr>
                        <a:t>200000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Сидоренко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1500000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214282" y="4500570"/>
            <a:ext cx="8715436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ртеж №1: (Номер Сотрудника: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Фамилия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Иваненко,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арплата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1000000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Номер отдела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marR="0" lvl="0" indent="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180000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ртеж №2: (Номер Сотрудника: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Фамилия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Петренко,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арплата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2000000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Номер отдела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 indent="180000"/>
            <a:endParaRPr lang="ru-RU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 indent="180000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ртеж №3: (Номер Сотрудника: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Фамилия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Сидоренко,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арплата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1500000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Номер отдела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642910" y="3000373"/>
            <a:ext cx="8286808" cy="54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Пример: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ано отношение. Описать все кортежи в терминах реляционных баз данных</a:t>
            </a: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2071670" y="2143116"/>
          <a:ext cx="521497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3" imgW="2667000" imgH="254000" progId="Equation.DSMT4">
                  <p:embed/>
                </p:oleObj>
              </mc:Choice>
              <mc:Fallback>
                <p:oleObj name="Equation" r:id="rId3" imgW="26670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143116"/>
                        <a:ext cx="521497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000496" y="2500306"/>
          <a:ext cx="50006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2500306"/>
                        <a:ext cx="500066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6786578" y="2500306"/>
          <a:ext cx="35719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2500306"/>
                        <a:ext cx="35719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ношение</a:t>
            </a:r>
          </a:p>
        </p:txBody>
      </p:sp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500034" y="1428736"/>
            <a:ext cx="8072494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тношение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одержит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заголовок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тело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  Заголовок отношени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одержит фиксированное количество атрибутов отношения: </a:t>
            </a:r>
          </a:p>
          <a:p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Тело отношени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одержит множество кортежей отношения</a:t>
            </a:r>
            <a:r>
              <a:rPr lang="ru-RU" dirty="0" smtClean="0"/>
              <a:t>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928934"/>
            <a:ext cx="5133975" cy="362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428860" y="2214554"/>
          <a:ext cx="428628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4" imgW="2349500" imgH="254000" progId="Equation.DSMT4">
                  <p:embed/>
                </p:oleObj>
              </mc:Choice>
              <mc:Fallback>
                <p:oleObj name="Equation" r:id="rId4" imgW="2349500" imgH="254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214554"/>
                        <a:ext cx="428628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5072066" y="4795897"/>
            <a:ext cx="4071934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    Пример: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ано отношение. Записать отношение в терминах реляционных баз данных, определить его мощность и степень.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д, Фамилия, Имя,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ДатаРождения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ДатаНайма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Мощность отношения: 9,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Степень отношения: 5</a:t>
            </a:r>
          </a:p>
        </p:txBody>
      </p: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5072066" y="2786058"/>
            <a:ext cx="407193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   Отношение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обычно записывается в виде:</a:t>
            </a:r>
          </a:p>
          <a:p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или просто </a:t>
            </a:r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Число атрибутов в отношении называют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степенью (или -арностью) отношения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Мощность множества кортежей отношения называют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мощностью отношения.</a:t>
            </a:r>
          </a:p>
          <a:p>
            <a:endParaRPr lang="ru-RU" sz="16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929322" y="3071810"/>
          <a:ext cx="2643206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3071810"/>
                        <a:ext cx="2643206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сновные понятия баз данных</a:t>
            </a:r>
          </a:p>
        </p:txBody>
      </p:sp>
      <p:sp>
        <p:nvSpPr>
          <p:cNvPr id="99329" name="Rectangle 1"/>
          <p:cNvSpPr>
            <a:spLocks noChangeArrowheads="1"/>
          </p:cNvSpPr>
          <p:nvPr/>
        </p:nvSpPr>
        <p:spPr bwMode="auto">
          <a:xfrm>
            <a:off x="571472" y="1428736"/>
            <a:ext cx="807249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54133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еляционной базо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анных называется набор отношений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R="0" lvl="0" indent="54133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хемой реляционной базы данных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зывается набор заголовков отношений, входящих в базу данных.</a:t>
            </a: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642910" y="2285992"/>
            <a:ext cx="8114003" cy="663576"/>
            <a:chOff x="448" y="3481"/>
            <a:chExt cx="4496" cy="418"/>
          </a:xfrm>
        </p:grpSpPr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765" y="3481"/>
              <a:ext cx="4179" cy="407"/>
            </a:xfrm>
            <a:prstGeom prst="rect">
              <a:avLst/>
            </a:prstGeom>
            <a:solidFill>
              <a:srgbClr val="D1D1FF"/>
            </a:solidFill>
            <a:ln w="25400">
              <a:noFill/>
              <a:miter lim="800000"/>
              <a:headEnd/>
              <a:tailEnd/>
            </a:ln>
            <a:effectLst>
              <a:outerShdw dist="85194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pPr algn="just" eaLnBrk="0" hangingPunct="0">
                <a:spcBef>
                  <a:spcPts val="0"/>
                </a:spcBef>
                <a:defRPr/>
              </a:pPr>
              <a:r>
                <a:rPr lang="ru-RU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Любое отношение можно изобразить в виде таблицы, но нужно четко понимать, что отношения </a:t>
              </a:r>
              <a:r>
                <a:rPr lang="ru-RU" cap="all" dirty="0" smtClean="0">
                  <a:latin typeface="Times New Roman" pitchFamily="18" charset="0"/>
                  <a:cs typeface="Times New Roman" pitchFamily="18" charset="0"/>
                </a:rPr>
                <a:t>не</a:t>
              </a:r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 являются таблицами.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Oval 33"/>
            <p:cNvSpPr>
              <a:spLocks noChangeArrowheads="1"/>
            </p:cNvSpPr>
            <p:nvPr/>
          </p:nvSpPr>
          <p:spPr bwMode="auto">
            <a:xfrm>
              <a:off x="448" y="3481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ru-RU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sp>
        <p:nvSpPr>
          <p:cNvPr id="15" name="Прямоугольник 14"/>
          <p:cNvSpPr/>
          <p:nvPr/>
        </p:nvSpPr>
        <p:spPr>
          <a:xfrm>
            <a:off x="571472" y="2928934"/>
            <a:ext cx="5786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оответствие реляционных и «табличных» терминов</a:t>
            </a:r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571472" y="3357562"/>
          <a:ext cx="7786742" cy="3208039"/>
        </p:xfrm>
        <a:graphic>
          <a:graphicData uri="http://schemas.openxmlformats.org/drawingml/2006/table">
            <a:tbl>
              <a:tblPr/>
              <a:tblGrid>
                <a:gridCol w="2857520"/>
                <a:gridCol w="4929222"/>
              </a:tblGrid>
              <a:tr h="44958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Реляционный термин</a:t>
                      </a:r>
                      <a:endParaRPr lang="ru-RU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Соответствующий </a:t>
                      </a:r>
                      <a:r>
                        <a:rPr lang="ru-RU" sz="16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«табличный» </a:t>
                      </a:r>
                      <a:r>
                        <a:rPr lang="ru-RU" sz="1600" b="1" dirty="0">
                          <a:latin typeface="Times New Roman"/>
                          <a:ea typeface="Times New Roman"/>
                          <a:cs typeface="Times New Roman"/>
                        </a:rPr>
                        <a:t>термин</a:t>
                      </a:r>
                      <a:endParaRPr lang="ru-RU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7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База данных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Набор таблиц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7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Схема база данных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Набор заголовков таблиц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7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Отношение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Таблица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7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Заголовок отношения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Заголовок таблицы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7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Тело отношения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Тело таблицы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7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Атрибут отношения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Наименование столбца таблицы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7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Кортеж отношения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Строка таблицы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Степень (-арность) отношения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Количество столбцов таблицы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7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Мощность отношения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Количество строк таблицы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7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Домены и типы данных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Типы данных в ячейках таблицы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07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Первичный клю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Одно или несколько наименований столбцов таблицы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985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клетка">
  <a:themeElements>
    <a:clrScheme name="клетка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клетка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клетка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7</TotalTime>
  <Words>1050</Words>
  <Application>Microsoft Office PowerPoint</Application>
  <PresentationFormat>Экран (4:3)</PresentationFormat>
  <Paragraphs>242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5" baseType="lpstr">
      <vt:lpstr>Arial</vt:lpstr>
      <vt:lpstr>Times New Roman</vt:lpstr>
      <vt:lpstr>Wingdings</vt:lpstr>
      <vt:lpstr>клетка</vt:lpstr>
      <vt:lpstr>Equation</vt:lpstr>
      <vt:lpstr>Презентация PowerPoint</vt:lpstr>
      <vt:lpstr>Реляционная модель данных</vt:lpstr>
      <vt:lpstr>Презентация PowerPoint</vt:lpstr>
      <vt:lpstr>Домен отношения</vt:lpstr>
      <vt:lpstr>Домен отношения</vt:lpstr>
      <vt:lpstr>Атрибут отношения</vt:lpstr>
      <vt:lpstr>Кортеж отношения</vt:lpstr>
      <vt:lpstr>Отношение</vt:lpstr>
      <vt:lpstr>Основные понятия баз данных</vt:lpstr>
      <vt:lpstr>Фундаментальные свойства отношений</vt:lpstr>
    </vt:vector>
  </TitlesOfParts>
  <Company>Reanimator Extreme Edi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ды моделей данных</dc:title>
  <dc:creator>Radiy-BOOK</dc:creator>
  <cp:lastModifiedBy>Учетная запись Майкрософт</cp:lastModifiedBy>
  <cp:revision>160</cp:revision>
  <dcterms:created xsi:type="dcterms:W3CDTF">2010-02-25T16:36:09Z</dcterms:created>
  <dcterms:modified xsi:type="dcterms:W3CDTF">2017-02-20T10:32:43Z</dcterms:modified>
</cp:coreProperties>
</file>